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svg" ContentType="image/svg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  <p:sldMasterId id="2147483720" r:id="rId2"/>
  </p:sldMasterIdLst>
  <p:notesMasterIdLst>
    <p:notesMasterId r:id="rId23"/>
  </p:notesMasterIdLst>
  <p:sldIdLst>
    <p:sldId id="307" r:id="rId3"/>
    <p:sldId id="256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317" r:id="rId12"/>
    <p:sldId id="291" r:id="rId13"/>
    <p:sldId id="308" r:id="rId14"/>
    <p:sldId id="319" r:id="rId15"/>
    <p:sldId id="309" r:id="rId16"/>
    <p:sldId id="310" r:id="rId17"/>
    <p:sldId id="311" r:id="rId18"/>
    <p:sldId id="318" r:id="rId19"/>
    <p:sldId id="312" r:id="rId20"/>
    <p:sldId id="313" r:id="rId21"/>
    <p:sldId id="315" r:id="rId22"/>
  </p:sldIdLst>
  <p:sldSz cx="12192000" cy="6858000"/>
  <p:notesSz cx="6858000" cy="9144000"/>
  <p:custDataLst>
    <p:tags r:id="rId2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07F00"/>
    <a:srgbClr val="C4C475"/>
    <a:srgbClr val="F18100"/>
    <a:srgbClr val="FE3202"/>
    <a:srgbClr val="F50000"/>
    <a:srgbClr val="2EFA46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80" autoAdjust="0"/>
    <p:restoredTop sz="84072" autoAdjust="0"/>
  </p:normalViewPr>
  <p:slideViewPr>
    <p:cSldViewPr snapToGrid="0">
      <p:cViewPr varScale="1">
        <p:scale>
          <a:sx n="65" d="100"/>
          <a:sy n="65" d="100"/>
        </p:scale>
        <p:origin x="-648" y="-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C28247-56D2-4882-889C-41E725B7F19B}" type="datetimeFigureOut">
              <a:rPr lang="en-US" smtClean="0"/>
              <a:t>31/1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22F3C7-DE04-4F21-893C-492146F90D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4533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thúc</a:t>
            </a:r>
            <a:r>
              <a:rPr lang="en-US" dirty="0"/>
              <a:t> </a:t>
            </a:r>
            <a:r>
              <a:rPr lang="en-US" dirty="0" err="1"/>
              <a:t>trò</a:t>
            </a:r>
            <a:r>
              <a:rPr lang="en-US" dirty="0"/>
              <a:t> </a:t>
            </a:r>
            <a:r>
              <a:rPr lang="en-US" dirty="0" err="1"/>
              <a:t>chơi</a:t>
            </a:r>
            <a:r>
              <a:rPr lang="en-US" dirty="0"/>
              <a:t>, GV </a:t>
            </a:r>
            <a:r>
              <a:rPr lang="en-US" dirty="0" err="1"/>
              <a:t>nhắc</a:t>
            </a:r>
            <a:r>
              <a:rPr lang="en-US" dirty="0"/>
              <a:t> </a:t>
            </a:r>
            <a:r>
              <a:rPr lang="en-US" dirty="0" err="1"/>
              <a:t>nhở</a:t>
            </a:r>
            <a:r>
              <a:rPr lang="en-US" dirty="0"/>
              <a:t> HS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thông</a:t>
            </a:r>
            <a:r>
              <a:rPr lang="en-US" dirty="0"/>
              <a:t> </a:t>
            </a:r>
            <a:r>
              <a:rPr lang="en-US" dirty="0" err="1"/>
              <a:t>điệp</a:t>
            </a:r>
            <a:r>
              <a:rPr lang="en-US" dirty="0"/>
              <a:t>: </a:t>
            </a:r>
            <a:r>
              <a:rPr lang="en-US" dirty="0" err="1"/>
              <a:t>Yếu</a:t>
            </a:r>
            <a:r>
              <a:rPr lang="en-US" dirty="0"/>
              <a:t> </a:t>
            </a:r>
            <a:r>
              <a:rPr lang="en-US" dirty="0" err="1"/>
              <a:t>tố</a:t>
            </a:r>
            <a:r>
              <a:rPr lang="en-US" dirty="0"/>
              <a:t> may </a:t>
            </a:r>
            <a:r>
              <a:rPr lang="en-US" dirty="0" err="1"/>
              <a:t>mắn</a:t>
            </a:r>
            <a:r>
              <a:rPr lang="en-US" dirty="0"/>
              <a:t> </a:t>
            </a:r>
            <a:r>
              <a:rPr lang="en-US" dirty="0" err="1"/>
              <a:t>thường</a:t>
            </a:r>
            <a:r>
              <a:rPr lang="en-US" dirty="0"/>
              <a:t> </a:t>
            </a:r>
            <a:r>
              <a:rPr lang="en-US" dirty="0" err="1"/>
              <a:t>mang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chúng</a:t>
            </a:r>
            <a:r>
              <a:rPr lang="en-US" dirty="0"/>
              <a:t> ta </a:t>
            </a:r>
            <a:r>
              <a:rPr lang="en-US" dirty="0" err="1"/>
              <a:t>cảm</a:t>
            </a:r>
            <a:r>
              <a:rPr lang="en-US" dirty="0"/>
              <a:t> </a:t>
            </a:r>
            <a:r>
              <a:rPr lang="en-US" dirty="0" err="1"/>
              <a:t>xúc</a:t>
            </a:r>
            <a:r>
              <a:rPr lang="en-US" dirty="0"/>
              <a:t> </a:t>
            </a:r>
            <a:r>
              <a:rPr lang="en-US" dirty="0" err="1"/>
              <a:t>rất</a:t>
            </a:r>
            <a:r>
              <a:rPr lang="en-US" dirty="0"/>
              <a:t> </a:t>
            </a:r>
            <a:r>
              <a:rPr lang="en-US" dirty="0" err="1"/>
              <a:t>tuyệt</a:t>
            </a:r>
            <a:r>
              <a:rPr lang="en-US" dirty="0"/>
              <a:t> </a:t>
            </a:r>
            <a:r>
              <a:rPr lang="en-US" dirty="0" err="1"/>
              <a:t>vời</a:t>
            </a:r>
            <a:r>
              <a:rPr lang="en-US" dirty="0"/>
              <a:t>. </a:t>
            </a:r>
            <a:r>
              <a:rPr lang="en-US" dirty="0" err="1"/>
              <a:t>Tuy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, </a:t>
            </a:r>
            <a:r>
              <a:rPr lang="en-US" dirty="0" err="1"/>
              <a:t>chúng</a:t>
            </a:r>
            <a:r>
              <a:rPr lang="en-US" dirty="0"/>
              <a:t> ta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chỉ</a:t>
            </a:r>
            <a:r>
              <a:rPr lang="en-US" dirty="0"/>
              <a:t> </a:t>
            </a:r>
            <a:r>
              <a:rPr lang="en-US" dirty="0" err="1"/>
              <a:t>chờ</a:t>
            </a:r>
            <a:r>
              <a:rPr lang="en-US" dirty="0"/>
              <a:t>  may </a:t>
            </a:r>
            <a:r>
              <a:rPr lang="en-US" dirty="0" err="1"/>
              <a:t>mắn</a:t>
            </a:r>
            <a:r>
              <a:rPr lang="en-US" dirty="0"/>
              <a:t> </a:t>
            </a:r>
            <a:r>
              <a:rPr lang="en-US" dirty="0" err="1"/>
              <a:t>ngẫu</a:t>
            </a:r>
            <a:r>
              <a:rPr lang="en-US" dirty="0"/>
              <a:t> </a:t>
            </a:r>
            <a:r>
              <a:rPr lang="en-US" dirty="0" err="1"/>
              <a:t>nhiên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mình</a:t>
            </a:r>
            <a:r>
              <a:rPr lang="en-US" dirty="0"/>
              <a:t> </a:t>
            </a:r>
            <a:r>
              <a:rPr lang="en-US" dirty="0" err="1"/>
              <a:t>mà</a:t>
            </a:r>
            <a:r>
              <a:rPr lang="en-US" dirty="0"/>
              <a:t> ta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may </a:t>
            </a:r>
            <a:r>
              <a:rPr lang="en-US" dirty="0" err="1"/>
              <a:t>mắn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mình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nỗ</a:t>
            </a:r>
            <a:r>
              <a:rPr lang="en-US" dirty="0"/>
              <a:t> </a:t>
            </a:r>
            <a:r>
              <a:rPr lang="en-US" dirty="0" err="1"/>
              <a:t>lực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ngày</a:t>
            </a:r>
            <a:r>
              <a:rPr lang="en-US" dirty="0"/>
              <a:t>; </a:t>
            </a:r>
            <a:r>
              <a:rPr lang="en-US" dirty="0" err="1"/>
              <a:t>tích</a:t>
            </a:r>
            <a:r>
              <a:rPr lang="en-US" dirty="0"/>
              <a:t> </a:t>
            </a:r>
            <a:r>
              <a:rPr lang="en-US" dirty="0" err="1"/>
              <a:t>lũy</a:t>
            </a:r>
            <a:r>
              <a:rPr lang="en-US" dirty="0"/>
              <a:t> tri </a:t>
            </a:r>
            <a:r>
              <a:rPr lang="en-US" dirty="0" err="1"/>
              <a:t>thức</a:t>
            </a:r>
            <a:r>
              <a:rPr lang="en-US" dirty="0"/>
              <a:t>, </a:t>
            </a:r>
            <a:r>
              <a:rPr lang="en-US" dirty="0" err="1"/>
              <a:t>rè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kĩ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chủ</a:t>
            </a:r>
            <a:r>
              <a:rPr lang="en-US" dirty="0"/>
              <a:t> </a:t>
            </a:r>
            <a:r>
              <a:rPr lang="en-US" dirty="0" err="1"/>
              <a:t>cuộc</a:t>
            </a:r>
            <a:r>
              <a:rPr lang="en-US" dirty="0"/>
              <a:t> </a:t>
            </a:r>
            <a:r>
              <a:rPr lang="en-US" dirty="0" err="1"/>
              <a:t>sống</a:t>
            </a:r>
            <a:r>
              <a:rPr lang="en-US" dirty="0"/>
              <a:t>,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chủ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lai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mình</a:t>
            </a:r>
            <a:r>
              <a:rPr lang="en-US" dirty="0"/>
              <a:t> (</a:t>
            </a:r>
            <a:r>
              <a:rPr lang="en-US" dirty="0" err="1"/>
              <a:t>Bí</a:t>
            </a:r>
            <a:r>
              <a:rPr lang="en-US" dirty="0"/>
              <a:t> </a:t>
            </a:r>
            <a:r>
              <a:rPr lang="en-US" dirty="0" err="1"/>
              <a:t>mật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may </a:t>
            </a:r>
            <a:r>
              <a:rPr lang="en-US" dirty="0" err="1"/>
              <a:t>mắn</a:t>
            </a:r>
            <a:r>
              <a:rPr lang="en-US" dirty="0"/>
              <a:t>).</a:t>
            </a:r>
          </a:p>
          <a:p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tiết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này</a:t>
            </a:r>
            <a:r>
              <a:rPr lang="en-US" dirty="0"/>
              <a:t>, </a:t>
            </a:r>
            <a:r>
              <a:rPr lang="en-US" dirty="0" err="1"/>
              <a:t>cô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</a:t>
            </a:r>
            <a:r>
              <a:rPr lang="en-US" dirty="0" err="1"/>
              <a:t>rèn</a:t>
            </a:r>
            <a:r>
              <a:rPr lang="en-US" dirty="0"/>
              <a:t> </a:t>
            </a:r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kĩ</a:t>
            </a:r>
            <a:r>
              <a:rPr lang="en-US" dirty="0"/>
              <a:t> </a:t>
            </a:r>
            <a:r>
              <a:rPr lang="en-US" dirty="0" err="1"/>
              <a:t>năng</a:t>
            </a:r>
            <a:r>
              <a:rPr lang="en-US" dirty="0"/>
              <a:t> </a:t>
            </a:r>
            <a:r>
              <a:rPr lang="en-US" dirty="0" err="1"/>
              <a:t>vận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</a:t>
            </a:r>
            <a:r>
              <a:rPr lang="en-US" dirty="0" err="1"/>
              <a:t>cạnh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tam </a:t>
            </a:r>
            <a:r>
              <a:rPr lang="en-US" dirty="0" err="1"/>
              <a:t>giác</a:t>
            </a:r>
            <a:r>
              <a:rPr lang="en-US" dirty="0"/>
              <a:t> </a:t>
            </a:r>
            <a:r>
              <a:rPr lang="en-US" dirty="0" err="1"/>
              <a:t>vuông</a:t>
            </a:r>
            <a:r>
              <a:rPr lang="en-US" dirty="0"/>
              <a:t>,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thức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tam </a:t>
            </a:r>
            <a:r>
              <a:rPr lang="en-US" dirty="0" err="1"/>
              <a:t>giác</a:t>
            </a:r>
            <a:r>
              <a:rPr lang="en-US" dirty="0"/>
              <a:t> </a:t>
            </a:r>
            <a:r>
              <a:rPr lang="en-US" dirty="0" err="1"/>
              <a:t>vuông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tam </a:t>
            </a:r>
            <a:r>
              <a:rPr lang="en-US" dirty="0" err="1"/>
              <a:t>giác</a:t>
            </a:r>
            <a:r>
              <a:rPr lang="en-US" dirty="0"/>
              <a:t> </a:t>
            </a:r>
            <a:r>
              <a:rPr lang="en-US" dirty="0" err="1"/>
              <a:t>vuông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giải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oán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tế</a:t>
            </a:r>
            <a:r>
              <a:rPr lang="en-US" dirty="0"/>
              <a:t> </a:t>
            </a:r>
            <a:r>
              <a:rPr lang="en-US" dirty="0" err="1"/>
              <a:t>nhé</a:t>
            </a:r>
            <a:r>
              <a:rPr lang="en-US" dirty="0"/>
              <a:t>!</a:t>
            </a:r>
          </a:p>
          <a:p>
            <a:endParaRPr lang="en-US" dirty="0"/>
          </a:p>
          <a:p>
            <a:r>
              <a:rPr lang="en-US" b="1" dirty="0" err="1">
                <a:solidFill>
                  <a:srgbClr val="FF0000"/>
                </a:solidFill>
                <a:highlight>
                  <a:srgbClr val="FFFF00"/>
                </a:highlight>
              </a:rPr>
              <a:t>Lưu</a:t>
            </a:r>
            <a:r>
              <a:rPr lang="en-US" b="1" dirty="0">
                <a:solidFill>
                  <a:srgbClr val="FF0000"/>
                </a:solidFill>
                <a:highlight>
                  <a:srgbClr val="FFFF00"/>
                </a:highlight>
              </a:rPr>
              <a:t> ý </a:t>
            </a:r>
            <a:r>
              <a:rPr lang="en-US" b="1" dirty="0" err="1">
                <a:solidFill>
                  <a:srgbClr val="FF0000"/>
                </a:solidFill>
                <a:highlight>
                  <a:srgbClr val="FFFF00"/>
                </a:highlight>
              </a:rPr>
              <a:t>quan</a:t>
            </a:r>
            <a:r>
              <a:rPr lang="en-US" b="1" dirty="0">
                <a:solidFill>
                  <a:srgbClr val="FF0000"/>
                </a:solidFill>
                <a:highlight>
                  <a:srgbClr val="FFFF00"/>
                </a:highlight>
              </a:rPr>
              <a:t> </a:t>
            </a:r>
            <a:r>
              <a:rPr lang="en-US" b="1" dirty="0" err="1">
                <a:solidFill>
                  <a:srgbClr val="FF0000"/>
                </a:solidFill>
                <a:highlight>
                  <a:srgbClr val="FFFF00"/>
                </a:highlight>
              </a:rPr>
              <a:t>trọng</a:t>
            </a:r>
            <a:r>
              <a:rPr lang="en-US" b="1" dirty="0">
                <a:solidFill>
                  <a:srgbClr val="FF0000"/>
                </a:solidFill>
                <a:highlight>
                  <a:srgbClr val="FFFF00"/>
                </a:highlight>
              </a:rPr>
              <a:t>: </a:t>
            </a:r>
            <a:r>
              <a:rPr lang="en-US" b="1" dirty="0" err="1">
                <a:solidFill>
                  <a:srgbClr val="FF0000"/>
                </a:solidFill>
                <a:highlight>
                  <a:srgbClr val="FFFF00"/>
                </a:highlight>
              </a:rPr>
              <a:t>Các</a:t>
            </a:r>
            <a:r>
              <a:rPr lang="en-US" b="1" dirty="0">
                <a:solidFill>
                  <a:srgbClr val="FF0000"/>
                </a:solidFill>
                <a:highlight>
                  <a:srgbClr val="FFFF00"/>
                </a:highlight>
              </a:rPr>
              <a:t> slide 7, 8, 9, 10, 11 </a:t>
            </a:r>
            <a:r>
              <a:rPr lang="en-US" b="1" dirty="0" err="1">
                <a:solidFill>
                  <a:srgbClr val="FF0000"/>
                </a:solidFill>
                <a:highlight>
                  <a:srgbClr val="FFFF00"/>
                </a:highlight>
              </a:rPr>
              <a:t>được</a:t>
            </a:r>
            <a:r>
              <a:rPr lang="en-US" b="1" dirty="0">
                <a:solidFill>
                  <a:srgbClr val="FF0000"/>
                </a:solidFill>
                <a:highlight>
                  <a:srgbClr val="FFFF00"/>
                </a:highlight>
              </a:rPr>
              <a:t> </a:t>
            </a:r>
            <a:r>
              <a:rPr lang="en-US" b="1" dirty="0" err="1">
                <a:solidFill>
                  <a:srgbClr val="FF0000"/>
                </a:solidFill>
                <a:highlight>
                  <a:srgbClr val="FFFF00"/>
                </a:highlight>
              </a:rPr>
              <a:t>thiết</a:t>
            </a:r>
            <a:r>
              <a:rPr lang="en-US" b="1" dirty="0">
                <a:solidFill>
                  <a:srgbClr val="FF0000"/>
                </a:solidFill>
                <a:highlight>
                  <a:srgbClr val="FFFF00"/>
                </a:highlight>
              </a:rPr>
              <a:t> </a:t>
            </a:r>
            <a:r>
              <a:rPr lang="en-US" b="1" dirty="0" err="1">
                <a:solidFill>
                  <a:srgbClr val="FF0000"/>
                </a:solidFill>
                <a:highlight>
                  <a:srgbClr val="FFFF00"/>
                </a:highlight>
              </a:rPr>
              <a:t>kế</a:t>
            </a:r>
            <a:r>
              <a:rPr lang="en-US" b="1" dirty="0">
                <a:solidFill>
                  <a:srgbClr val="FF0000"/>
                </a:solidFill>
                <a:highlight>
                  <a:srgbClr val="FFFF00"/>
                </a:highlight>
              </a:rPr>
              <a:t> </a:t>
            </a:r>
            <a:r>
              <a:rPr lang="en-US" b="1" dirty="0" err="1">
                <a:solidFill>
                  <a:srgbClr val="FF0000"/>
                </a:solidFill>
                <a:highlight>
                  <a:srgbClr val="FFFF00"/>
                </a:highlight>
              </a:rPr>
              <a:t>ẩn</a:t>
            </a:r>
            <a:r>
              <a:rPr lang="en-US" b="1" dirty="0">
                <a:solidFill>
                  <a:srgbClr val="FF0000"/>
                </a:solidFill>
                <a:highlight>
                  <a:srgbClr val="FFFF00"/>
                </a:highlight>
              </a:rPr>
              <a:t> </a:t>
            </a:r>
            <a:r>
              <a:rPr lang="en-US" b="1" dirty="0" err="1">
                <a:solidFill>
                  <a:srgbClr val="FF0000"/>
                </a:solidFill>
                <a:highlight>
                  <a:srgbClr val="FFFF00"/>
                </a:highlight>
              </a:rPr>
              <a:t>và</a:t>
            </a:r>
            <a:r>
              <a:rPr lang="en-US" b="1" dirty="0">
                <a:solidFill>
                  <a:srgbClr val="FF0000"/>
                </a:solidFill>
                <a:highlight>
                  <a:srgbClr val="FFFF00"/>
                </a:highlight>
              </a:rPr>
              <a:t> </a:t>
            </a:r>
            <a:r>
              <a:rPr lang="en-US" b="1" dirty="0" err="1">
                <a:solidFill>
                  <a:srgbClr val="FF0000"/>
                </a:solidFill>
                <a:highlight>
                  <a:srgbClr val="FFFF00"/>
                </a:highlight>
              </a:rPr>
              <a:t>sau</a:t>
            </a:r>
            <a:r>
              <a:rPr lang="en-US" b="1" dirty="0">
                <a:solidFill>
                  <a:srgbClr val="FF0000"/>
                </a:solidFill>
                <a:highlight>
                  <a:srgbClr val="FFFF00"/>
                </a:highlight>
              </a:rPr>
              <a:t> </a:t>
            </a:r>
            <a:r>
              <a:rPr lang="en-US" b="1" dirty="0" err="1">
                <a:solidFill>
                  <a:srgbClr val="FF0000"/>
                </a:solidFill>
                <a:highlight>
                  <a:srgbClr val="FFFF00"/>
                </a:highlight>
              </a:rPr>
              <a:t>khi</a:t>
            </a:r>
            <a:r>
              <a:rPr lang="en-US" b="1" dirty="0">
                <a:solidFill>
                  <a:srgbClr val="FF0000"/>
                </a:solidFill>
                <a:highlight>
                  <a:srgbClr val="FFFF00"/>
                </a:highlight>
              </a:rPr>
              <a:t> </a:t>
            </a:r>
            <a:r>
              <a:rPr lang="en-US" b="1" dirty="0" err="1">
                <a:solidFill>
                  <a:srgbClr val="FF0000"/>
                </a:solidFill>
                <a:highlight>
                  <a:srgbClr val="FFFF00"/>
                </a:highlight>
              </a:rPr>
              <a:t>kết</a:t>
            </a:r>
            <a:r>
              <a:rPr lang="en-US" b="1" dirty="0">
                <a:solidFill>
                  <a:srgbClr val="FF0000"/>
                </a:solidFill>
                <a:highlight>
                  <a:srgbClr val="FFFF00"/>
                </a:highlight>
              </a:rPr>
              <a:t> </a:t>
            </a:r>
            <a:r>
              <a:rPr lang="en-US" b="1" dirty="0" err="1">
                <a:solidFill>
                  <a:srgbClr val="FF0000"/>
                </a:solidFill>
                <a:highlight>
                  <a:srgbClr val="FFFF00"/>
                </a:highlight>
              </a:rPr>
              <a:t>thúc</a:t>
            </a:r>
            <a:r>
              <a:rPr lang="en-US" b="1" dirty="0">
                <a:solidFill>
                  <a:srgbClr val="FF0000"/>
                </a:solidFill>
                <a:highlight>
                  <a:srgbClr val="FFFF00"/>
                </a:highlight>
              </a:rPr>
              <a:t> </a:t>
            </a:r>
            <a:r>
              <a:rPr lang="en-US" b="1" dirty="0" err="1">
                <a:solidFill>
                  <a:srgbClr val="FF0000"/>
                </a:solidFill>
                <a:highlight>
                  <a:srgbClr val="FFFF00"/>
                </a:highlight>
              </a:rPr>
              <a:t>trò</a:t>
            </a:r>
            <a:r>
              <a:rPr lang="en-US" b="1" dirty="0">
                <a:solidFill>
                  <a:srgbClr val="FF0000"/>
                </a:solidFill>
                <a:highlight>
                  <a:srgbClr val="FFFF00"/>
                </a:highlight>
              </a:rPr>
              <a:t> </a:t>
            </a:r>
            <a:r>
              <a:rPr lang="en-US" b="1" dirty="0" err="1">
                <a:solidFill>
                  <a:srgbClr val="FF0000"/>
                </a:solidFill>
                <a:highlight>
                  <a:srgbClr val="FFFF00"/>
                </a:highlight>
              </a:rPr>
              <a:t>chơi</a:t>
            </a:r>
            <a:r>
              <a:rPr lang="en-US" b="1" dirty="0">
                <a:solidFill>
                  <a:srgbClr val="FF0000"/>
                </a:solidFill>
                <a:highlight>
                  <a:srgbClr val="FFFF00"/>
                </a:highlight>
              </a:rPr>
              <a:t> </a:t>
            </a:r>
            <a:r>
              <a:rPr lang="en-US" b="1" dirty="0" err="1">
                <a:solidFill>
                  <a:srgbClr val="FF0000"/>
                </a:solidFill>
                <a:highlight>
                  <a:srgbClr val="FFFF00"/>
                </a:highlight>
              </a:rPr>
              <a:t>thì</a:t>
            </a:r>
            <a:r>
              <a:rPr lang="en-US" b="1" dirty="0">
                <a:solidFill>
                  <a:srgbClr val="FF0000"/>
                </a:solidFill>
                <a:highlight>
                  <a:srgbClr val="FFFF00"/>
                </a:highlight>
              </a:rPr>
              <a:t> GV </a:t>
            </a:r>
            <a:r>
              <a:rPr lang="en-US" b="1" dirty="0" err="1">
                <a:solidFill>
                  <a:srgbClr val="FF0000"/>
                </a:solidFill>
                <a:highlight>
                  <a:srgbClr val="FFFF00"/>
                </a:highlight>
              </a:rPr>
              <a:t>nhấn</a:t>
            </a:r>
            <a:r>
              <a:rPr lang="en-US" b="1" dirty="0">
                <a:solidFill>
                  <a:srgbClr val="FF0000"/>
                </a:solidFill>
                <a:highlight>
                  <a:srgbClr val="FFFF00"/>
                </a:highlight>
              </a:rPr>
              <a:t> </a:t>
            </a:r>
            <a:r>
              <a:rPr lang="en-US" b="1" dirty="0" err="1">
                <a:solidFill>
                  <a:srgbClr val="FF0000"/>
                </a:solidFill>
                <a:highlight>
                  <a:srgbClr val="FFFF00"/>
                </a:highlight>
              </a:rPr>
              <a:t>vào</a:t>
            </a:r>
            <a:r>
              <a:rPr lang="en-US" b="1" dirty="0">
                <a:solidFill>
                  <a:srgbClr val="FF0000"/>
                </a:solidFill>
                <a:highlight>
                  <a:srgbClr val="FFFF00"/>
                </a:highlight>
              </a:rPr>
              <a:t> </a:t>
            </a:r>
            <a:r>
              <a:rPr lang="en-US" b="1" dirty="0" err="1">
                <a:solidFill>
                  <a:srgbClr val="FF0000"/>
                </a:solidFill>
                <a:highlight>
                  <a:srgbClr val="FFFF00"/>
                </a:highlight>
              </a:rPr>
              <a:t>hình</a:t>
            </a:r>
            <a:r>
              <a:rPr lang="en-US" b="1" dirty="0">
                <a:solidFill>
                  <a:srgbClr val="FF0000"/>
                </a:solidFill>
                <a:highlight>
                  <a:srgbClr val="FFFF00"/>
                </a:highlight>
              </a:rPr>
              <a:t> </a:t>
            </a:r>
            <a:r>
              <a:rPr lang="en-US" b="1" dirty="0" err="1">
                <a:solidFill>
                  <a:srgbClr val="FF0000"/>
                </a:solidFill>
                <a:highlight>
                  <a:srgbClr val="FFFF00"/>
                </a:highlight>
              </a:rPr>
              <a:t>em</a:t>
            </a:r>
            <a:r>
              <a:rPr lang="en-US" b="1" dirty="0">
                <a:solidFill>
                  <a:srgbClr val="FF0000"/>
                </a:solidFill>
                <a:highlight>
                  <a:srgbClr val="FFFF00"/>
                </a:highlight>
              </a:rPr>
              <a:t> </a:t>
            </a:r>
            <a:r>
              <a:rPr lang="en-US" b="1" dirty="0" err="1">
                <a:solidFill>
                  <a:srgbClr val="FF0000"/>
                </a:solidFill>
                <a:highlight>
                  <a:srgbClr val="FFFF00"/>
                </a:highlight>
              </a:rPr>
              <a:t>bé</a:t>
            </a:r>
            <a:r>
              <a:rPr lang="en-US" b="1" dirty="0">
                <a:solidFill>
                  <a:srgbClr val="FF0000"/>
                </a:solidFill>
                <a:highlight>
                  <a:srgbClr val="FFFF00"/>
                </a:highlight>
              </a:rPr>
              <a:t> </a:t>
            </a:r>
            <a:r>
              <a:rPr lang="en-US" b="1" dirty="0" err="1">
                <a:solidFill>
                  <a:srgbClr val="FF0000"/>
                </a:solidFill>
                <a:highlight>
                  <a:srgbClr val="FFFF00"/>
                </a:highlight>
              </a:rPr>
              <a:t>chạy</a:t>
            </a:r>
            <a:r>
              <a:rPr lang="en-US" b="1" dirty="0">
                <a:solidFill>
                  <a:srgbClr val="FF0000"/>
                </a:solidFill>
                <a:highlight>
                  <a:srgbClr val="FFFF00"/>
                </a:highlight>
              </a:rPr>
              <a:t> ở </a:t>
            </a:r>
            <a:r>
              <a:rPr lang="en-US" b="1" dirty="0" err="1">
                <a:solidFill>
                  <a:srgbClr val="FF0000"/>
                </a:solidFill>
                <a:highlight>
                  <a:srgbClr val="FFFF00"/>
                </a:highlight>
              </a:rPr>
              <a:t>góc</a:t>
            </a:r>
            <a:r>
              <a:rPr lang="en-US" b="1" dirty="0">
                <a:solidFill>
                  <a:srgbClr val="FF0000"/>
                </a:solidFill>
                <a:highlight>
                  <a:srgbClr val="FFFF00"/>
                </a:highlight>
              </a:rPr>
              <a:t> </a:t>
            </a:r>
            <a:r>
              <a:rPr lang="en-US" b="1" dirty="0" err="1">
                <a:solidFill>
                  <a:srgbClr val="FF0000"/>
                </a:solidFill>
                <a:highlight>
                  <a:srgbClr val="FFFF00"/>
                </a:highlight>
              </a:rPr>
              <a:t>trên</a:t>
            </a:r>
            <a:r>
              <a:rPr lang="en-US" b="1" dirty="0">
                <a:solidFill>
                  <a:srgbClr val="FF0000"/>
                </a:solidFill>
                <a:highlight>
                  <a:srgbClr val="FFFF00"/>
                </a:highlight>
              </a:rPr>
              <a:t> </a:t>
            </a:r>
            <a:r>
              <a:rPr lang="en-US" b="1" dirty="0" err="1">
                <a:solidFill>
                  <a:srgbClr val="FF0000"/>
                </a:solidFill>
                <a:highlight>
                  <a:srgbClr val="FFFF00"/>
                </a:highlight>
              </a:rPr>
              <a:t>bên</a:t>
            </a:r>
            <a:r>
              <a:rPr lang="en-US" b="1" dirty="0">
                <a:solidFill>
                  <a:srgbClr val="FF0000"/>
                </a:solidFill>
                <a:highlight>
                  <a:srgbClr val="FFFF00"/>
                </a:highlight>
              </a:rPr>
              <a:t> </a:t>
            </a:r>
            <a:r>
              <a:rPr lang="en-US" b="1" dirty="0" err="1">
                <a:solidFill>
                  <a:srgbClr val="FF0000"/>
                </a:solidFill>
                <a:highlight>
                  <a:srgbClr val="FFFF00"/>
                </a:highlight>
              </a:rPr>
              <a:t>trái</a:t>
            </a:r>
            <a:r>
              <a:rPr lang="en-US" b="1" dirty="0">
                <a:solidFill>
                  <a:srgbClr val="FF0000"/>
                </a:solidFill>
                <a:highlight>
                  <a:srgbClr val="FFFF00"/>
                </a:highlight>
              </a:rPr>
              <a:t> </a:t>
            </a:r>
            <a:r>
              <a:rPr lang="en-US" b="1" dirty="0" err="1">
                <a:solidFill>
                  <a:srgbClr val="FF0000"/>
                </a:solidFill>
                <a:highlight>
                  <a:srgbClr val="FFFF00"/>
                </a:highlight>
              </a:rPr>
              <a:t>để</a:t>
            </a:r>
            <a:r>
              <a:rPr lang="en-US" b="1" dirty="0">
                <a:solidFill>
                  <a:srgbClr val="FF0000"/>
                </a:solidFill>
                <a:highlight>
                  <a:srgbClr val="FFFF00"/>
                </a:highlight>
              </a:rPr>
              <a:t> </a:t>
            </a:r>
            <a:r>
              <a:rPr lang="en-US" b="1" dirty="0" err="1">
                <a:solidFill>
                  <a:srgbClr val="FF0000"/>
                </a:solidFill>
                <a:highlight>
                  <a:srgbClr val="FFFF00"/>
                </a:highlight>
              </a:rPr>
              <a:t>chuyển</a:t>
            </a:r>
            <a:r>
              <a:rPr lang="en-US" b="1" dirty="0">
                <a:solidFill>
                  <a:srgbClr val="FF0000"/>
                </a:solidFill>
                <a:highlight>
                  <a:srgbClr val="FFFF00"/>
                </a:highlight>
              </a:rPr>
              <a:t> sang slide 1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22F3C7-DE04-4F21-893C-492146F90DA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41427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7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30451330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22F3C7-DE04-4F21-893C-492146F90DAF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7831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S trả lời xong hoặc hết giờ thì GV nhấp chuột vào hình ngôi nhà để trở về slide 6.</a:t>
            </a:r>
          </a:p>
          <a:p>
            <a:r>
              <a:rPr lang="en-US"/>
              <a:t>Nếu HS trả lời đúng thì quay bánh xe để chọn điểm hoặc phần thưởng. Nếu HS trả lời sai thì không được quay để chọn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22F3C7-DE04-4F21-893C-492146F90DA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30908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S trả lời xong hoặc hết giờ thì GV nhấp chuột vào hình ngôi nhà để trở về slide 6.</a:t>
            </a:r>
          </a:p>
          <a:p>
            <a:r>
              <a:rPr lang="en-US"/>
              <a:t>Nếu HS trả lời đúng thì quay bánh xe để chọn điểm hoặc phần thưởng. Nếu HS trả lời sai thì không được quay để chọ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22F3C7-DE04-4F21-893C-492146F90DA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1456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S trả lời xong hoặc hết giờ thì GV nhấp chuột vào hình ngôi nhà để trở về slide 6.</a:t>
            </a:r>
          </a:p>
          <a:p>
            <a:r>
              <a:rPr lang="en-US"/>
              <a:t>Nếu HS trả lời đúng thì quay bánh xe để chọn điểm hoặc phần thưởng. Nếu HS trả lời sai thì không được quay để chọn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22F3C7-DE04-4F21-893C-492146F90DAF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4638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S trả lời xong hoặc hết giờ thì GV nhấp chuột vào hình ngôi nhà để trở về slide 6.</a:t>
            </a:r>
          </a:p>
          <a:p>
            <a:r>
              <a:rPr lang="en-US"/>
              <a:t>Nếu HS trả lời đúng thì quay bánh xe để chọn điểm hoặc phần thưởng. Nếu HS trả lời sai thì không được quay để chọn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22F3C7-DE04-4F21-893C-492146F90DA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42932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S chọn được câu này thì được quay lại slide 6 để quay thưởng mà ko phải trả lời câu hỏ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122F3C7-DE04-4F21-893C-492146F90DA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6119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1D7B6F-E65C-42E7-86A5-0A01C6C95227}" type="slidenum">
              <a:rPr lang="en-US" noProof="0" smtClean="0"/>
              <a:t>11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6564761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B904A93-DEB0-4489-AB04-F0916FD21592}" type="slidenum">
              <a:rPr lang="en-US" smtClean="0">
                <a:latin typeface="Times New Roman" pitchFamily="18" charset="0"/>
              </a:rPr>
              <a:pPr/>
              <a:t>12</a:t>
            </a:fld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5400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651F2FA-B4EB-4554-8A9A-E973619C8B70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14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3.png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660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/10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36220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/10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1132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785600" y="274639"/>
            <a:ext cx="36576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800" y="274639"/>
            <a:ext cx="107696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/10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08221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64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456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43076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12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04443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7228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514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514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71868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28134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530010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33201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/10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834696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34120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37303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850859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310573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aphic 23">
            <a:extLst>
              <a:ext uri="{FF2B5EF4-FFF2-40B4-BE49-F238E27FC236}">
                <a16:creationId xmlns:a16="http://schemas.microsoft.com/office/drawing/2014/main" xmlns="" id="{47C3B2E9-ECBE-41AD-AEEB-38E82FC382A0}"/>
              </a:ext>
            </a:extLst>
          </p:cNvPr>
          <p:cNvGrpSpPr/>
          <p:nvPr/>
        </p:nvGrpSpPr>
        <p:grpSpPr>
          <a:xfrm>
            <a:off x="-12700" y="-12700"/>
            <a:ext cx="12212320" cy="6882130"/>
            <a:chOff x="-12700" y="-12700"/>
            <a:chExt cx="12212320" cy="6882130"/>
          </a:xfrm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xmlns="" id="{FD75D72D-60C9-4FC2-B3B6-BBC407A1E87C}"/>
                </a:ext>
              </a:extLst>
            </p:cNvPr>
            <p:cNvSpPr/>
            <p:nvPr/>
          </p:nvSpPr>
          <p:spPr>
            <a:xfrm>
              <a:off x="6134100" y="2558390"/>
              <a:ext cx="6057900" cy="2717800"/>
            </a:xfrm>
            <a:custGeom>
              <a:avLst/>
              <a:gdLst>
                <a:gd name="connsiteX0" fmla="*/ 12700 w 6057900"/>
                <a:gd name="connsiteY0" fmla="*/ 1852320 h 2717800"/>
                <a:gd name="connsiteX1" fmla="*/ 6055360 w 6057900"/>
                <a:gd name="connsiteY1" fmla="*/ 2705760 h 2717800"/>
                <a:gd name="connsiteX2" fmla="*/ 6055360 w 6057900"/>
                <a:gd name="connsiteY2" fmla="*/ 664870 h 2717800"/>
                <a:gd name="connsiteX3" fmla="*/ 486410 w 6057900"/>
                <a:gd name="connsiteY3" fmla="*/ 33680 h 2717800"/>
                <a:gd name="connsiteX4" fmla="*/ 12700 w 6057900"/>
                <a:gd name="connsiteY4" fmla="*/ 1852320 h 271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7900" h="2717800">
                  <a:moveTo>
                    <a:pt x="12700" y="1852320"/>
                  </a:moveTo>
                  <a:cubicBezTo>
                    <a:pt x="12700" y="1852320"/>
                    <a:pt x="1485900" y="1508150"/>
                    <a:pt x="6055360" y="2705760"/>
                  </a:cubicBezTo>
                  <a:lnTo>
                    <a:pt x="6055360" y="664870"/>
                  </a:lnTo>
                  <a:cubicBezTo>
                    <a:pt x="2434590" y="-165710"/>
                    <a:pt x="486410" y="33680"/>
                    <a:pt x="486410" y="33680"/>
                  </a:cubicBezTo>
                  <a:lnTo>
                    <a:pt x="12700" y="1852320"/>
                  </a:lnTo>
                  <a:close/>
                </a:path>
              </a:pathLst>
            </a:custGeom>
            <a:gradFill>
              <a:gsLst>
                <a:gs pos="0">
                  <a:schemeClr val="accent2">
                    <a:alpha val="5000"/>
                  </a:schemeClr>
                </a:gs>
                <a:gs pos="100000">
                  <a:schemeClr val="accent1">
                    <a:alpha val="40000"/>
                  </a:schemeClr>
                </a:gs>
              </a:gsLst>
              <a:lin ang="108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xmlns="" id="{6DDD47AF-7D6B-4DDA-844C-9F41D60507B7}"/>
                </a:ext>
              </a:extLst>
            </p:cNvPr>
            <p:cNvSpPr/>
            <p:nvPr/>
          </p:nvSpPr>
          <p:spPr>
            <a:xfrm>
              <a:off x="5767070" y="5688330"/>
              <a:ext cx="1130300" cy="1181100"/>
            </a:xfrm>
            <a:custGeom>
              <a:avLst/>
              <a:gdLst>
                <a:gd name="connsiteX0" fmla="*/ 1127760 w 1130300"/>
                <a:gd name="connsiteY0" fmla="*/ 12700 h 1181100"/>
                <a:gd name="connsiteX1" fmla="*/ 1127760 w 1130300"/>
                <a:gd name="connsiteY1" fmla="*/ 12700 h 1181100"/>
                <a:gd name="connsiteX2" fmla="*/ 547370 w 1130300"/>
                <a:gd name="connsiteY2" fmla="*/ 491490 h 1181100"/>
                <a:gd name="connsiteX3" fmla="*/ 12700 w 1130300"/>
                <a:gd name="connsiteY3" fmla="*/ 1169670 h 1181100"/>
                <a:gd name="connsiteX4" fmla="*/ 435610 w 1130300"/>
                <a:gd name="connsiteY4" fmla="*/ 1169670 h 1181100"/>
                <a:gd name="connsiteX5" fmla="*/ 835660 w 1130300"/>
                <a:gd name="connsiteY5" fmla="*/ 670560 h 118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30300" h="1181100">
                  <a:moveTo>
                    <a:pt x="1127760" y="12700"/>
                  </a:moveTo>
                  <a:lnTo>
                    <a:pt x="1127760" y="12700"/>
                  </a:lnTo>
                  <a:lnTo>
                    <a:pt x="547370" y="491490"/>
                  </a:lnTo>
                  <a:lnTo>
                    <a:pt x="12700" y="1169670"/>
                  </a:lnTo>
                  <a:lnTo>
                    <a:pt x="435610" y="1169670"/>
                  </a:lnTo>
                  <a:lnTo>
                    <a:pt x="835660" y="670560"/>
                  </a:lnTo>
                  <a:close/>
                </a:path>
              </a:pathLst>
            </a:custGeom>
            <a:gradFill>
              <a:gsLst>
                <a:gs pos="100000">
                  <a:schemeClr val="accent3">
                    <a:alpha val="20000"/>
                  </a:schemeClr>
                </a:gs>
                <a:gs pos="0">
                  <a:schemeClr val="accent3">
                    <a:alpha val="5000"/>
                  </a:schemeClr>
                </a:gs>
              </a:gsLst>
              <a:lin ang="7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xmlns="" id="{AB869A0C-2A0A-4F44-91DF-7D2812AC06CB}"/>
                </a:ext>
              </a:extLst>
            </p:cNvPr>
            <p:cNvSpPr/>
            <p:nvPr/>
          </p:nvSpPr>
          <p:spPr>
            <a:xfrm>
              <a:off x="-12700" y="492760"/>
              <a:ext cx="2692400" cy="762000"/>
            </a:xfrm>
            <a:custGeom>
              <a:avLst/>
              <a:gdLst>
                <a:gd name="connsiteX0" fmla="*/ 12700 w 2692400"/>
                <a:gd name="connsiteY0" fmla="*/ 429260 h 762000"/>
                <a:gd name="connsiteX1" fmla="*/ 12700 w 2692400"/>
                <a:gd name="connsiteY1" fmla="*/ 759460 h 762000"/>
                <a:gd name="connsiteX2" fmla="*/ 2044700 w 2692400"/>
                <a:gd name="connsiteY2" fmla="*/ 334010 h 762000"/>
                <a:gd name="connsiteX3" fmla="*/ 2689860 w 2692400"/>
                <a:gd name="connsiteY3" fmla="*/ 12700 h 762000"/>
                <a:gd name="connsiteX4" fmla="*/ 2689860 w 2692400"/>
                <a:gd name="connsiteY4" fmla="*/ 12700 h 762000"/>
                <a:gd name="connsiteX5" fmla="*/ 1936750 w 2692400"/>
                <a:gd name="connsiteY5" fmla="*/ 127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92400" h="762000">
                  <a:moveTo>
                    <a:pt x="12700" y="429260"/>
                  </a:moveTo>
                  <a:lnTo>
                    <a:pt x="12700" y="759460"/>
                  </a:lnTo>
                  <a:lnTo>
                    <a:pt x="2044700" y="334010"/>
                  </a:lnTo>
                  <a:lnTo>
                    <a:pt x="2689860" y="12700"/>
                  </a:lnTo>
                  <a:lnTo>
                    <a:pt x="2689860" y="12700"/>
                  </a:lnTo>
                  <a:lnTo>
                    <a:pt x="1936750" y="12700"/>
                  </a:lnTo>
                  <a:close/>
                </a:path>
              </a:pathLst>
            </a:custGeom>
            <a:gradFill>
              <a:gsLst>
                <a:gs pos="100000">
                  <a:schemeClr val="tx2">
                    <a:alpha val="2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8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xmlns="" id="{863DDEEC-D329-48E8-AB64-F011639C386A}"/>
                </a:ext>
              </a:extLst>
            </p:cNvPr>
            <p:cNvSpPr/>
            <p:nvPr/>
          </p:nvSpPr>
          <p:spPr>
            <a:xfrm>
              <a:off x="7642860" y="-12700"/>
              <a:ext cx="1282700" cy="1231900"/>
            </a:xfrm>
            <a:custGeom>
              <a:avLst/>
              <a:gdLst>
                <a:gd name="connsiteX0" fmla="*/ 12700 w 1282700"/>
                <a:gd name="connsiteY0" fmla="*/ 1226820 h 1231900"/>
                <a:gd name="connsiteX1" fmla="*/ 613410 w 1282700"/>
                <a:gd name="connsiteY1" fmla="*/ 773430 h 1231900"/>
                <a:gd name="connsiteX2" fmla="*/ 1270000 w 1282700"/>
                <a:gd name="connsiteY2" fmla="*/ 12700 h 1231900"/>
                <a:gd name="connsiteX3" fmla="*/ 831850 w 1282700"/>
                <a:gd name="connsiteY3" fmla="*/ 12700 h 1231900"/>
                <a:gd name="connsiteX4" fmla="*/ 334010 w 1282700"/>
                <a:gd name="connsiteY4" fmla="*/ 58166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2700" h="1231900">
                  <a:moveTo>
                    <a:pt x="12700" y="1226820"/>
                  </a:moveTo>
                  <a:lnTo>
                    <a:pt x="613410" y="773430"/>
                  </a:lnTo>
                  <a:lnTo>
                    <a:pt x="1270000" y="12700"/>
                  </a:lnTo>
                  <a:lnTo>
                    <a:pt x="831850" y="12700"/>
                  </a:lnTo>
                  <a:lnTo>
                    <a:pt x="334010" y="581660"/>
                  </a:lnTo>
                  <a:close/>
                </a:path>
              </a:pathLst>
            </a:custGeom>
            <a:gradFill>
              <a:gsLst>
                <a:gs pos="100000">
                  <a:schemeClr val="bg2">
                    <a:alpha val="20000"/>
                  </a:schemeClr>
                </a:gs>
                <a:gs pos="0">
                  <a:schemeClr val="bg2">
                    <a:alpha val="5000"/>
                  </a:schemeClr>
                </a:gs>
              </a:gsLst>
              <a:lin ang="312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xmlns="" id="{B7B80AAE-AECF-4ED8-AF96-F4934E33F6FD}"/>
                </a:ext>
              </a:extLst>
            </p:cNvPr>
            <p:cNvSpPr/>
            <p:nvPr/>
          </p:nvSpPr>
          <p:spPr>
            <a:xfrm>
              <a:off x="8820150" y="-12700"/>
              <a:ext cx="2349500" cy="1943100"/>
            </a:xfrm>
            <a:custGeom>
              <a:avLst/>
              <a:gdLst>
                <a:gd name="connsiteX0" fmla="*/ 12700 w 2349500"/>
                <a:gd name="connsiteY0" fmla="*/ 1560830 h 1943100"/>
                <a:gd name="connsiteX1" fmla="*/ 1536700 w 2349500"/>
                <a:gd name="connsiteY1" fmla="*/ 1941830 h 1943100"/>
                <a:gd name="connsiteX2" fmla="*/ 2346960 w 2349500"/>
                <a:gd name="connsiteY2" fmla="*/ 68580 h 1943100"/>
                <a:gd name="connsiteX3" fmla="*/ 1965960 w 2349500"/>
                <a:gd name="connsiteY3" fmla="*/ 12700 h 1943100"/>
                <a:gd name="connsiteX4" fmla="*/ 939800 w 2349500"/>
                <a:gd name="connsiteY4" fmla="*/ 12700 h 1943100"/>
                <a:gd name="connsiteX5" fmla="*/ 12700 w 2349500"/>
                <a:gd name="connsiteY5" fmla="*/ 156083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49500" h="1943100">
                  <a:moveTo>
                    <a:pt x="12700" y="1560830"/>
                  </a:moveTo>
                  <a:cubicBezTo>
                    <a:pt x="12700" y="1560830"/>
                    <a:pt x="1094740" y="1871980"/>
                    <a:pt x="1536700" y="1941830"/>
                  </a:cubicBezTo>
                  <a:cubicBezTo>
                    <a:pt x="2020570" y="1625600"/>
                    <a:pt x="2346960" y="68580"/>
                    <a:pt x="2346960" y="68580"/>
                  </a:cubicBezTo>
                  <a:cubicBezTo>
                    <a:pt x="2346960" y="68580"/>
                    <a:pt x="2222500" y="40640"/>
                    <a:pt x="1965960" y="12700"/>
                  </a:cubicBezTo>
                  <a:lnTo>
                    <a:pt x="939800" y="12700"/>
                  </a:lnTo>
                  <a:cubicBezTo>
                    <a:pt x="664210" y="1154430"/>
                    <a:pt x="12700" y="1560830"/>
                    <a:pt x="12700" y="1560830"/>
                  </a:cubicBezTo>
                  <a:close/>
                </a:path>
              </a:pathLst>
            </a:custGeom>
            <a:gradFill>
              <a:gsLst>
                <a:gs pos="0">
                  <a:schemeClr val="accent3">
                    <a:alpha val="40000"/>
                  </a:schemeClr>
                </a:gs>
                <a:gs pos="100000">
                  <a:schemeClr val="accent3">
                    <a:alpha val="5000"/>
                  </a:schemeClr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xmlns="" id="{DC335455-9900-4BAE-AB3E-1CA284A4BA15}"/>
                </a:ext>
              </a:extLst>
            </p:cNvPr>
            <p:cNvSpPr/>
            <p:nvPr/>
          </p:nvSpPr>
          <p:spPr>
            <a:xfrm>
              <a:off x="7265670" y="5240886"/>
              <a:ext cx="4927600" cy="1193800"/>
            </a:xfrm>
            <a:custGeom>
              <a:avLst/>
              <a:gdLst>
                <a:gd name="connsiteX0" fmla="*/ 204470 w 4927600"/>
                <a:gd name="connsiteY0" fmla="*/ 13105 h 1193800"/>
                <a:gd name="connsiteX1" fmla="*/ 12700 w 4927600"/>
                <a:gd name="connsiteY1" fmla="*/ 786535 h 1193800"/>
                <a:gd name="connsiteX2" fmla="*/ 4923790 w 4927600"/>
                <a:gd name="connsiteY2" fmla="*/ 1181505 h 1193800"/>
                <a:gd name="connsiteX3" fmla="*/ 4923790 w 4927600"/>
                <a:gd name="connsiteY3" fmla="*/ 366164 h 1193800"/>
                <a:gd name="connsiteX4" fmla="*/ 204470 w 4927600"/>
                <a:gd name="connsiteY4" fmla="*/ 13105 h 1193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7600" h="1193800">
                  <a:moveTo>
                    <a:pt x="204470" y="13105"/>
                  </a:moveTo>
                  <a:lnTo>
                    <a:pt x="12700" y="786535"/>
                  </a:lnTo>
                  <a:cubicBezTo>
                    <a:pt x="12700" y="786535"/>
                    <a:pt x="2622550" y="715414"/>
                    <a:pt x="4923790" y="1181505"/>
                  </a:cubicBezTo>
                  <a:lnTo>
                    <a:pt x="4923790" y="366164"/>
                  </a:lnTo>
                  <a:cubicBezTo>
                    <a:pt x="2410461" y="-13565"/>
                    <a:pt x="204470" y="13105"/>
                    <a:pt x="204470" y="13105"/>
                  </a:cubicBezTo>
                  <a:close/>
                </a:path>
              </a:pathLst>
            </a:custGeom>
            <a:gradFill>
              <a:gsLst>
                <a:gs pos="100000">
                  <a:schemeClr val="tx2">
                    <a:alpha val="4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xmlns="" id="{7997994A-3EFC-4653-B5D9-345ADEF9A1E8}"/>
                </a:ext>
              </a:extLst>
            </p:cNvPr>
            <p:cNvSpPr/>
            <p:nvPr/>
          </p:nvSpPr>
          <p:spPr>
            <a:xfrm>
              <a:off x="0" y="4398010"/>
              <a:ext cx="6605059" cy="2459990"/>
            </a:xfrm>
            <a:custGeom>
              <a:avLst/>
              <a:gdLst>
                <a:gd name="connsiteX0" fmla="*/ 6399530 w 6616700"/>
                <a:gd name="connsiteY0" fmla="*/ 12700 h 2476500"/>
                <a:gd name="connsiteX1" fmla="*/ 12700 w 6616700"/>
                <a:gd name="connsiteY1" fmla="*/ 1666240 h 2476500"/>
                <a:gd name="connsiteX2" fmla="*/ 12700 w 6616700"/>
                <a:gd name="connsiteY2" fmla="*/ 2472690 h 2476500"/>
                <a:gd name="connsiteX3" fmla="*/ 1996440 w 6616700"/>
                <a:gd name="connsiteY3" fmla="*/ 2472690 h 2476500"/>
                <a:gd name="connsiteX4" fmla="*/ 6606540 w 6616700"/>
                <a:gd name="connsiteY4" fmla="*/ 1192530 h 2476500"/>
                <a:gd name="connsiteX5" fmla="*/ 6399530 w 6616700"/>
                <a:gd name="connsiteY5" fmla="*/ 12700 h 247650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57391 h 2459990"/>
                <a:gd name="connsiteX5" fmla="*/ 6386830 w 6605059"/>
                <a:gd name="connsiteY5" fmla="*/ 0 h 245999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48976 h 2459990"/>
                <a:gd name="connsiteX5" fmla="*/ 6386830 w 6605059"/>
                <a:gd name="connsiteY5" fmla="*/ 0 h 2459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05059" h="2459990">
                  <a:moveTo>
                    <a:pt x="6386830" y="0"/>
                  </a:moveTo>
                  <a:cubicBezTo>
                    <a:pt x="2965450" y="420370"/>
                    <a:pt x="524510" y="1424940"/>
                    <a:pt x="0" y="1653540"/>
                  </a:cubicBezTo>
                  <a:lnTo>
                    <a:pt x="0" y="2459990"/>
                  </a:lnTo>
                  <a:lnTo>
                    <a:pt x="1983740" y="2459990"/>
                  </a:lnTo>
                  <a:cubicBezTo>
                    <a:pt x="3195320" y="2000250"/>
                    <a:pt x="4846109" y="1442346"/>
                    <a:pt x="6605059" y="1148976"/>
                  </a:cubicBezTo>
                  <a:cubicBezTo>
                    <a:pt x="6526319" y="682886"/>
                    <a:pt x="6478270" y="457200"/>
                    <a:pt x="6386830" y="0"/>
                  </a:cubicBezTo>
                  <a:close/>
                </a:path>
              </a:pathLst>
            </a:custGeom>
            <a:gradFill>
              <a:gsLst>
                <a:gs pos="100000">
                  <a:schemeClr val="bg2">
                    <a:alpha val="40000"/>
                  </a:schemeClr>
                </a:gs>
                <a:gs pos="0">
                  <a:schemeClr val="accent5">
                    <a:alpha val="5000"/>
                  </a:schemeClr>
                </a:gs>
              </a:gsLst>
              <a:lin ang="5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F2CC930F-B5EF-486A-A896-75D6B8DDAD09}"/>
                </a:ext>
              </a:extLst>
            </p:cNvPr>
            <p:cNvSpPr/>
            <p:nvPr/>
          </p:nvSpPr>
          <p:spPr>
            <a:xfrm>
              <a:off x="-12700" y="741680"/>
              <a:ext cx="6629400" cy="5981700"/>
            </a:xfrm>
            <a:custGeom>
              <a:avLst/>
              <a:gdLst>
                <a:gd name="connsiteX0" fmla="*/ 5783580 w 6629400"/>
                <a:gd name="connsiteY0" fmla="*/ 12700 h 5981700"/>
                <a:gd name="connsiteX1" fmla="*/ 12700 w 6629400"/>
                <a:gd name="connsiteY1" fmla="*/ 1029970 h 5981700"/>
                <a:gd name="connsiteX2" fmla="*/ 12700 w 6629400"/>
                <a:gd name="connsiteY2" fmla="*/ 5971540 h 5981700"/>
                <a:gd name="connsiteX3" fmla="*/ 6620510 w 6629400"/>
                <a:gd name="connsiteY3" fmla="*/ 4806950 h 5981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29400" h="5981700">
                  <a:moveTo>
                    <a:pt x="5783580" y="12700"/>
                  </a:moveTo>
                  <a:lnTo>
                    <a:pt x="12700" y="1029970"/>
                  </a:lnTo>
                  <a:lnTo>
                    <a:pt x="12700" y="5971540"/>
                  </a:lnTo>
                  <a:lnTo>
                    <a:pt x="6620510" y="480695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2700000" scaled="0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791B94BC-A2EC-4D50-B423-764E53B13BE7}"/>
                </a:ext>
              </a:extLst>
            </p:cNvPr>
            <p:cNvSpPr/>
            <p:nvPr/>
          </p:nvSpPr>
          <p:spPr>
            <a:xfrm>
              <a:off x="7533640" y="-12700"/>
              <a:ext cx="1676400" cy="1549400"/>
            </a:xfrm>
            <a:custGeom>
              <a:avLst/>
              <a:gdLst>
                <a:gd name="connsiteX0" fmla="*/ 1123950 w 1676400"/>
                <a:gd name="connsiteY0" fmla="*/ 12700 h 1549400"/>
                <a:gd name="connsiteX1" fmla="*/ 12700 w 1676400"/>
                <a:gd name="connsiteY1" fmla="*/ 1268730 h 1549400"/>
                <a:gd name="connsiteX2" fmla="*/ 320040 w 1676400"/>
                <a:gd name="connsiteY2" fmla="*/ 1541780 h 1549400"/>
                <a:gd name="connsiteX3" fmla="*/ 1672590 w 1676400"/>
                <a:gd name="connsiteY3" fmla="*/ 12700 h 154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6400" h="1549400">
                  <a:moveTo>
                    <a:pt x="1123950" y="12700"/>
                  </a:moveTo>
                  <a:lnTo>
                    <a:pt x="12700" y="1268730"/>
                  </a:lnTo>
                  <a:lnTo>
                    <a:pt x="320040" y="1541780"/>
                  </a:lnTo>
                  <a:lnTo>
                    <a:pt x="1672590" y="12700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8684" t="-98206" r="-65455" b="7644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5D578B85-2A30-4840-8B68-DDDE2A2DF6B6}"/>
                </a:ext>
              </a:extLst>
            </p:cNvPr>
            <p:cNvSpPr/>
            <p:nvPr/>
          </p:nvSpPr>
          <p:spPr>
            <a:xfrm>
              <a:off x="-12700" y="431800"/>
              <a:ext cx="2921000" cy="1041400"/>
            </a:xfrm>
            <a:custGeom>
              <a:avLst/>
              <a:gdLst>
                <a:gd name="connsiteX0" fmla="*/ 12700 w 2921000"/>
                <a:gd name="connsiteY0" fmla="*/ 1031240 h 1041400"/>
                <a:gd name="connsiteX1" fmla="*/ 2912110 w 2921000"/>
                <a:gd name="connsiteY1" fmla="*/ 415290 h 1041400"/>
                <a:gd name="connsiteX2" fmla="*/ 2827020 w 2921000"/>
                <a:gd name="connsiteY2" fmla="*/ 12700 h 1041400"/>
                <a:gd name="connsiteX3" fmla="*/ 12700 w 2921000"/>
                <a:gd name="connsiteY3" fmla="*/ 61087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0" h="1041400">
                  <a:moveTo>
                    <a:pt x="12700" y="1031240"/>
                  </a:moveTo>
                  <a:lnTo>
                    <a:pt x="2912110" y="415290"/>
                  </a:lnTo>
                  <a:lnTo>
                    <a:pt x="2827020" y="12700"/>
                  </a:lnTo>
                  <a:lnTo>
                    <a:pt x="12700" y="610870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-32063" t="15838" r="1073" b="-15838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9E87D68E-7B06-4D4A-BAE3-650770DBFBE6}"/>
                </a:ext>
              </a:extLst>
            </p:cNvPr>
            <p:cNvSpPr/>
            <p:nvPr/>
          </p:nvSpPr>
          <p:spPr>
            <a:xfrm>
              <a:off x="5916930" y="5568950"/>
              <a:ext cx="1358900" cy="1295400"/>
            </a:xfrm>
            <a:custGeom>
              <a:avLst/>
              <a:gdLst>
                <a:gd name="connsiteX0" fmla="*/ 12700 w 1358900"/>
                <a:gd name="connsiteY0" fmla="*/ 1289050 h 1295400"/>
                <a:gd name="connsiteX1" fmla="*/ 538480 w 1358900"/>
                <a:gd name="connsiteY1" fmla="*/ 1289050 h 1295400"/>
                <a:gd name="connsiteX2" fmla="*/ 1350010 w 1358900"/>
                <a:gd name="connsiteY2" fmla="*/ 269240 h 1295400"/>
                <a:gd name="connsiteX3" fmla="*/ 1028700 w 1358900"/>
                <a:gd name="connsiteY3" fmla="*/ 127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8900" h="1295400">
                  <a:moveTo>
                    <a:pt x="12700" y="1289050"/>
                  </a:moveTo>
                  <a:lnTo>
                    <a:pt x="538480" y="1289050"/>
                  </a:lnTo>
                  <a:lnTo>
                    <a:pt x="1350010" y="269240"/>
                  </a:lnTo>
                  <a:lnTo>
                    <a:pt x="1028700" y="12700"/>
                  </a:lnTo>
                  <a:close/>
                </a:path>
              </a:pathLst>
            </a:custGeom>
            <a:blipFill>
              <a:blip r:embed="rId4"/>
              <a:srcRect/>
              <a:stretch>
                <a:fillRect l="-121206" t="11183" r="13010" b="-182361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xmlns="" id="{70744E0D-4320-4203-ABA0-DC9D0B329E16}"/>
                </a:ext>
              </a:extLst>
            </p:cNvPr>
            <p:cNvSpPr/>
            <p:nvPr/>
          </p:nvSpPr>
          <p:spPr>
            <a:xfrm>
              <a:off x="7754620" y="4657090"/>
              <a:ext cx="4445000" cy="1765300"/>
            </a:xfrm>
            <a:custGeom>
              <a:avLst/>
              <a:gdLst>
                <a:gd name="connsiteX0" fmla="*/ 187961 w 4445000"/>
                <a:gd name="connsiteY0" fmla="*/ 12700 h 1765300"/>
                <a:gd name="connsiteX1" fmla="*/ 12700 w 4445000"/>
                <a:gd name="connsiteY1" fmla="*/ 859790 h 1765300"/>
                <a:gd name="connsiteX2" fmla="*/ 4434840 w 4445000"/>
                <a:gd name="connsiteY2" fmla="*/ 1753870 h 1765300"/>
                <a:gd name="connsiteX3" fmla="*/ 4434840 w 4445000"/>
                <a:gd name="connsiteY3" fmla="*/ 87122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0" h="1765300">
                  <a:moveTo>
                    <a:pt x="187961" y="12700"/>
                  </a:moveTo>
                  <a:lnTo>
                    <a:pt x="12700" y="859790"/>
                  </a:lnTo>
                  <a:lnTo>
                    <a:pt x="4434840" y="1753870"/>
                  </a:lnTo>
                  <a:lnTo>
                    <a:pt x="4434840" y="871220"/>
                  </a:lnTo>
                  <a:close/>
                </a:path>
              </a:pathLst>
            </a:custGeom>
            <a:gradFill>
              <a:gsLst>
                <a:gs pos="100000">
                  <a:schemeClr val="tx1"/>
                </a:gs>
                <a:gs pos="0">
                  <a:schemeClr val="tx2"/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88CFBA9-D870-41CC-A059-97970304A115}"/>
                </a:ext>
              </a:extLst>
            </p:cNvPr>
            <p:cNvSpPr/>
            <p:nvPr/>
          </p:nvSpPr>
          <p:spPr>
            <a:xfrm>
              <a:off x="6718300" y="1951990"/>
              <a:ext cx="5473700" cy="3289300"/>
            </a:xfrm>
            <a:custGeom>
              <a:avLst/>
              <a:gdLst>
                <a:gd name="connsiteX0" fmla="*/ 5471160 w 5473700"/>
                <a:gd name="connsiteY0" fmla="*/ 1239520 h 3289300"/>
                <a:gd name="connsiteX1" fmla="*/ 513080 w 5473700"/>
                <a:gd name="connsiteY1" fmla="*/ 12700 h 3289300"/>
                <a:gd name="connsiteX2" fmla="*/ 12700 w 5473700"/>
                <a:gd name="connsiteY2" fmla="*/ 1934210 h 3289300"/>
                <a:gd name="connsiteX3" fmla="*/ 5471160 w 5473700"/>
                <a:gd name="connsiteY3" fmla="*/ 3285490 h 328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73700" h="3289300">
                  <a:moveTo>
                    <a:pt x="5471160" y="1239520"/>
                  </a:moveTo>
                  <a:lnTo>
                    <a:pt x="513080" y="12700"/>
                  </a:lnTo>
                  <a:lnTo>
                    <a:pt x="12700" y="1934210"/>
                  </a:lnTo>
                  <a:lnTo>
                    <a:pt x="5471160" y="3285490"/>
                  </a:lnTo>
                  <a:close/>
                </a:path>
              </a:pathLst>
            </a:custGeom>
            <a:gradFill>
              <a:gsLst>
                <a:gs pos="100000">
                  <a:schemeClr val="accent2"/>
                </a:gs>
                <a:gs pos="0">
                  <a:schemeClr val="accent1"/>
                </a:gs>
              </a:gsLst>
              <a:lin ang="10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6A242F88-3014-41DD-BA5C-BEE53C5FBC5C}"/>
                </a:ext>
              </a:extLst>
            </p:cNvPr>
            <p:cNvSpPr/>
            <p:nvPr/>
          </p:nvSpPr>
          <p:spPr>
            <a:xfrm>
              <a:off x="-12700" y="1065530"/>
              <a:ext cx="6286500" cy="5397500"/>
            </a:xfrm>
            <a:custGeom>
              <a:avLst/>
              <a:gdLst>
                <a:gd name="connsiteX0" fmla="*/ 12700 w 6286500"/>
                <a:gd name="connsiteY0" fmla="*/ 1008380 h 5397500"/>
                <a:gd name="connsiteX1" fmla="*/ 12700 w 6286500"/>
                <a:gd name="connsiteY1" fmla="*/ 1046480 h 5397500"/>
                <a:gd name="connsiteX2" fmla="*/ 5509260 w 6286500"/>
                <a:gd name="connsiteY2" fmla="*/ 57150 h 5397500"/>
                <a:gd name="connsiteX3" fmla="*/ 6238240 w 6286500"/>
                <a:gd name="connsiteY3" fmla="*/ 4236720 h 5397500"/>
                <a:gd name="connsiteX4" fmla="*/ 12700 w 6286500"/>
                <a:gd name="connsiteY4" fmla="*/ 5356860 h 5397500"/>
                <a:gd name="connsiteX5" fmla="*/ 12700 w 6286500"/>
                <a:gd name="connsiteY5" fmla="*/ 5394960 h 5397500"/>
                <a:gd name="connsiteX6" fmla="*/ 6263640 w 6286500"/>
                <a:gd name="connsiteY6" fmla="*/ 4271010 h 5397500"/>
                <a:gd name="connsiteX7" fmla="*/ 6282690 w 6286500"/>
                <a:gd name="connsiteY7" fmla="*/ 4267200 h 5397500"/>
                <a:gd name="connsiteX8" fmla="*/ 5541010 w 6286500"/>
                <a:gd name="connsiteY8" fmla="*/ 12700 h 539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286500" h="5397500">
                  <a:moveTo>
                    <a:pt x="12700" y="1008380"/>
                  </a:moveTo>
                  <a:lnTo>
                    <a:pt x="12700" y="1046480"/>
                  </a:lnTo>
                  <a:lnTo>
                    <a:pt x="5509260" y="57150"/>
                  </a:lnTo>
                  <a:lnTo>
                    <a:pt x="6238240" y="4236720"/>
                  </a:lnTo>
                  <a:lnTo>
                    <a:pt x="12700" y="5356860"/>
                  </a:lnTo>
                  <a:lnTo>
                    <a:pt x="12700" y="5394960"/>
                  </a:lnTo>
                  <a:lnTo>
                    <a:pt x="6263640" y="4271010"/>
                  </a:lnTo>
                  <a:lnTo>
                    <a:pt x="6282690" y="4267200"/>
                  </a:lnTo>
                  <a:lnTo>
                    <a:pt x="5541010" y="12700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xmlns="" id="{0253D3E1-4DA1-48D6-AC1F-7C97914E3B63}"/>
                </a:ext>
              </a:extLst>
            </p:cNvPr>
            <p:cNvSpPr/>
            <p:nvPr/>
          </p:nvSpPr>
          <p:spPr>
            <a:xfrm>
              <a:off x="9467850" y="-12700"/>
              <a:ext cx="1727200" cy="1714500"/>
            </a:xfrm>
            <a:custGeom>
              <a:avLst/>
              <a:gdLst>
                <a:gd name="connsiteX0" fmla="*/ 1355090 w 1727200"/>
                <a:gd name="connsiteY0" fmla="*/ 1706880 h 1714500"/>
                <a:gd name="connsiteX1" fmla="*/ 1719580 w 1727200"/>
                <a:gd name="connsiteY1" fmla="*/ 12700 h 1714500"/>
                <a:gd name="connsiteX2" fmla="*/ 314960 w 1727200"/>
                <a:gd name="connsiteY2" fmla="*/ 12700 h 1714500"/>
                <a:gd name="connsiteX3" fmla="*/ 12700 w 1727200"/>
                <a:gd name="connsiteY3" fmla="*/ 1413510 h 171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27200" h="1714500">
                  <a:moveTo>
                    <a:pt x="1355090" y="1706880"/>
                  </a:moveTo>
                  <a:lnTo>
                    <a:pt x="1719580" y="12700"/>
                  </a:lnTo>
                  <a:lnTo>
                    <a:pt x="314960" y="12700"/>
                  </a:lnTo>
                  <a:lnTo>
                    <a:pt x="12700" y="1413510"/>
                  </a:lnTo>
                  <a:close/>
                </a:path>
              </a:pathLst>
            </a:custGeom>
            <a:gradFill>
              <a:gsLst>
                <a:gs pos="100000">
                  <a:schemeClr val="accent3"/>
                </a:gs>
                <a:gs pos="0">
                  <a:schemeClr val="accent6"/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14E79CE3-6B36-4090-99A1-F1D0E79B4276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 rot="720000">
            <a:off x="8126323" y="5127866"/>
            <a:ext cx="3963590" cy="858767"/>
          </a:xfrm>
        </p:spPr>
        <p:txBody>
          <a:bodyPr anchor="ctr" anchorCtr="0">
            <a:normAutofit/>
          </a:bodyPr>
          <a:lstStyle>
            <a:lvl1pPr marL="0" indent="0" algn="l">
              <a:buNone/>
              <a:defRPr sz="26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</a:t>
            </a:r>
          </a:p>
        </p:txBody>
      </p:sp>
      <p:sp>
        <p:nvSpPr>
          <p:cNvPr id="42" name="Picture Placeholder 26">
            <a:extLst>
              <a:ext uri="{FF2B5EF4-FFF2-40B4-BE49-F238E27FC236}">
                <a16:creationId xmlns:a16="http://schemas.microsoft.com/office/drawing/2014/main" xmlns="" id="{C109A47C-99A8-42F1-AF6B-F5CB08E6BC97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90" y="1115082"/>
            <a:ext cx="6230657" cy="5314602"/>
          </a:xfrm>
          <a:custGeom>
            <a:avLst/>
            <a:gdLst>
              <a:gd name="connsiteX0" fmla="*/ 0 w 5738813"/>
              <a:gd name="connsiteY0" fmla="*/ 5403850 h 5403850"/>
              <a:gd name="connsiteX1" fmla="*/ 1350963 w 5738813"/>
              <a:gd name="connsiteY1" fmla="*/ 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38813"/>
              <a:gd name="connsiteY0" fmla="*/ 5403850 h 5403850"/>
              <a:gd name="connsiteX1" fmla="*/ 11560 w 5738813"/>
              <a:gd name="connsiteY1" fmla="*/ 644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46572"/>
              <a:gd name="connsiteY0" fmla="*/ 5397410 h 5397410"/>
              <a:gd name="connsiteX1" fmla="*/ 11560 w 5746572"/>
              <a:gd name="connsiteY1" fmla="*/ 0 h 5397410"/>
              <a:gd name="connsiteX2" fmla="*/ 5746572 w 5746572"/>
              <a:gd name="connsiteY2" fmla="*/ 6439 h 5397410"/>
              <a:gd name="connsiteX3" fmla="*/ 5738813 w 5746572"/>
              <a:gd name="connsiteY3" fmla="*/ 5397410 h 5397410"/>
              <a:gd name="connsiteX4" fmla="*/ 0 w 5746572"/>
              <a:gd name="connsiteY4" fmla="*/ 5397410 h 5397410"/>
              <a:gd name="connsiteX0" fmla="*/ 0 w 6092996"/>
              <a:gd name="connsiteY0" fmla="*/ 5397410 h 5397410"/>
              <a:gd name="connsiteX1" fmla="*/ 11560 w 6092996"/>
              <a:gd name="connsiteY1" fmla="*/ 0 h 5397410"/>
              <a:gd name="connsiteX2" fmla="*/ 5746572 w 6092996"/>
              <a:gd name="connsiteY2" fmla="*/ 6439 h 5397410"/>
              <a:gd name="connsiteX3" fmla="*/ 6092982 w 6092996"/>
              <a:gd name="connsiteY3" fmla="*/ 4940210 h 5397410"/>
              <a:gd name="connsiteX4" fmla="*/ 0 w 6092996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408602 h 5408602"/>
              <a:gd name="connsiteX1" fmla="*/ 11560 w 6092982"/>
              <a:gd name="connsiteY1" fmla="*/ 0 h 5408602"/>
              <a:gd name="connsiteX2" fmla="*/ 5746572 w 6092982"/>
              <a:gd name="connsiteY2" fmla="*/ 6439 h 5408602"/>
              <a:gd name="connsiteX3" fmla="*/ 6092982 w 6092982"/>
              <a:gd name="connsiteY3" fmla="*/ 4940210 h 5408602"/>
              <a:gd name="connsiteX4" fmla="*/ 0 w 6092982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46572 w 6065273"/>
              <a:gd name="connsiteY2" fmla="*/ 6439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12034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841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693 w 6065966"/>
              <a:gd name="connsiteY0" fmla="*/ 5408602 h 5408602"/>
              <a:gd name="connsiteX1" fmla="*/ 1170 w 6065966"/>
              <a:gd name="connsiteY1" fmla="*/ 0 h 5408602"/>
              <a:gd name="connsiteX2" fmla="*/ 5725098 w 6065966"/>
              <a:gd name="connsiteY2" fmla="*/ 841 h 5408602"/>
              <a:gd name="connsiteX3" fmla="*/ 6065966 w 6065966"/>
              <a:gd name="connsiteY3" fmla="*/ 4979386 h 5408602"/>
              <a:gd name="connsiteX4" fmla="*/ 693 w 60659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725098 w 6218366"/>
              <a:gd name="connsiteY2" fmla="*/ 841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496498 w 6218366"/>
              <a:gd name="connsiteY2" fmla="*/ 39317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369285 h 5369285"/>
              <a:gd name="connsiteX1" fmla="*/ 1170 w 6218366"/>
              <a:gd name="connsiteY1" fmla="*/ 1012345 h 5369285"/>
              <a:gd name="connsiteX2" fmla="*/ 5496498 w 6218366"/>
              <a:gd name="connsiteY2" fmla="*/ 0 h 5369285"/>
              <a:gd name="connsiteX3" fmla="*/ 6218366 w 6218366"/>
              <a:gd name="connsiteY3" fmla="*/ 4196211 h 5369285"/>
              <a:gd name="connsiteX4" fmla="*/ 693 w 6218366"/>
              <a:gd name="connsiteY4" fmla="*/ 5369285 h 5369285"/>
              <a:gd name="connsiteX0" fmla="*/ 693 w 6225320"/>
              <a:gd name="connsiteY0" fmla="*/ 5369285 h 5369285"/>
              <a:gd name="connsiteX1" fmla="*/ 1170 w 6225320"/>
              <a:gd name="connsiteY1" fmla="*/ 1012345 h 5369285"/>
              <a:gd name="connsiteX2" fmla="*/ 5496498 w 6225320"/>
              <a:gd name="connsiteY2" fmla="*/ 0 h 5369285"/>
              <a:gd name="connsiteX3" fmla="*/ 6225320 w 6225320"/>
              <a:gd name="connsiteY3" fmla="*/ 4224299 h 5369285"/>
              <a:gd name="connsiteX4" fmla="*/ 693 w 6225320"/>
              <a:gd name="connsiteY4" fmla="*/ 5369285 h 5369285"/>
              <a:gd name="connsiteX0" fmla="*/ 3850 w 6225001"/>
              <a:gd name="connsiteY0" fmla="*/ 5358752 h 5358752"/>
              <a:gd name="connsiteX1" fmla="*/ 851 w 6225001"/>
              <a:gd name="connsiteY1" fmla="*/ 1012345 h 5358752"/>
              <a:gd name="connsiteX2" fmla="*/ 5496179 w 6225001"/>
              <a:gd name="connsiteY2" fmla="*/ 0 h 5358752"/>
              <a:gd name="connsiteX3" fmla="*/ 6225001 w 6225001"/>
              <a:gd name="connsiteY3" fmla="*/ 4224299 h 5358752"/>
              <a:gd name="connsiteX4" fmla="*/ 3850 w 6225001"/>
              <a:gd name="connsiteY4" fmla="*/ 5358752 h 5358752"/>
              <a:gd name="connsiteX0" fmla="*/ 3850 w 6230428"/>
              <a:gd name="connsiteY0" fmla="*/ 5358752 h 5358752"/>
              <a:gd name="connsiteX1" fmla="*/ 851 w 6230428"/>
              <a:gd name="connsiteY1" fmla="*/ 1012345 h 5358752"/>
              <a:gd name="connsiteX2" fmla="*/ 5496179 w 6230428"/>
              <a:gd name="connsiteY2" fmla="*/ 0 h 5358752"/>
              <a:gd name="connsiteX3" fmla="*/ 6230428 w 6230428"/>
              <a:gd name="connsiteY3" fmla="*/ 4229780 h 5358752"/>
              <a:gd name="connsiteX4" fmla="*/ 3850 w 6230428"/>
              <a:gd name="connsiteY4" fmla="*/ 5358752 h 5358752"/>
              <a:gd name="connsiteX0" fmla="*/ 3850 w 6230428"/>
              <a:gd name="connsiteY0" fmla="*/ 5361493 h 5361493"/>
              <a:gd name="connsiteX1" fmla="*/ 851 w 6230428"/>
              <a:gd name="connsiteY1" fmla="*/ 1015086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1493 h 5361493"/>
              <a:gd name="connsiteX1" fmla="*/ 851 w 6230428"/>
              <a:gd name="connsiteY1" fmla="*/ 1009607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4233 h 5364233"/>
              <a:gd name="connsiteX1" fmla="*/ 851 w 6230428"/>
              <a:gd name="connsiteY1" fmla="*/ 1009607 h 5364233"/>
              <a:gd name="connsiteX2" fmla="*/ 5501605 w 6230428"/>
              <a:gd name="connsiteY2" fmla="*/ 0 h 5364233"/>
              <a:gd name="connsiteX3" fmla="*/ 6230428 w 6230428"/>
              <a:gd name="connsiteY3" fmla="*/ 4232521 h 5364233"/>
              <a:gd name="connsiteX4" fmla="*/ 3850 w 6230428"/>
              <a:gd name="connsiteY4" fmla="*/ 5364233 h 5364233"/>
              <a:gd name="connsiteX0" fmla="*/ 1366 w 6230657"/>
              <a:gd name="connsiteY0" fmla="*/ 5366973 h 5366973"/>
              <a:gd name="connsiteX1" fmla="*/ 1080 w 6230657"/>
              <a:gd name="connsiteY1" fmla="*/ 1009607 h 5366973"/>
              <a:gd name="connsiteX2" fmla="*/ 5501834 w 6230657"/>
              <a:gd name="connsiteY2" fmla="*/ 0 h 5366973"/>
              <a:gd name="connsiteX3" fmla="*/ 6230657 w 6230657"/>
              <a:gd name="connsiteY3" fmla="*/ 4232521 h 5366973"/>
              <a:gd name="connsiteX4" fmla="*/ 1366 w 6230657"/>
              <a:gd name="connsiteY4" fmla="*/ 5366973 h 5366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30657" h="5366973">
                <a:moveTo>
                  <a:pt x="1366" y="5366973"/>
                </a:moveTo>
                <a:cubicBezTo>
                  <a:pt x="5219" y="3567836"/>
                  <a:pt x="-2773" y="2808744"/>
                  <a:pt x="1080" y="1009607"/>
                </a:cubicBezTo>
                <a:lnTo>
                  <a:pt x="5501834" y="0"/>
                </a:lnTo>
                <a:lnTo>
                  <a:pt x="6230657" y="4232521"/>
                </a:lnTo>
                <a:lnTo>
                  <a:pt x="1366" y="5366973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4B92DD61-4420-4806-AA96-2BCD8FCA8CA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 rot="840000">
            <a:off x="7262451" y="2726139"/>
            <a:ext cx="4851352" cy="1827069"/>
          </a:xfrm>
        </p:spPr>
        <p:txBody>
          <a:bodyPr anchor="ctr" anchorCtr="0">
            <a:normAutofit/>
          </a:bodyPr>
          <a:lstStyle>
            <a:lvl1pPr algn="l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resentation</a:t>
            </a:r>
            <a:br>
              <a:rPr lang="en-US" noProof="0"/>
            </a:br>
            <a:r>
              <a:rPr lang="en-US" noProof="0"/>
              <a:t>Title</a:t>
            </a:r>
          </a:p>
        </p:txBody>
      </p:sp>
      <p:sp>
        <p:nvSpPr>
          <p:cNvPr id="45" name="Text Placeholder 44">
            <a:extLst>
              <a:ext uri="{FF2B5EF4-FFF2-40B4-BE49-F238E27FC236}">
                <a16:creationId xmlns:a16="http://schemas.microsoft.com/office/drawing/2014/main" xmlns="" id="{01A16A82-6F5C-4DAC-A624-CA3711A1B027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 rot="720000">
            <a:off x="9571721" y="580664"/>
            <a:ext cx="1391775" cy="858837"/>
          </a:xfrm>
        </p:spPr>
        <p:txBody>
          <a:bodyPr>
            <a:normAutofit/>
          </a:bodyPr>
          <a:lstStyle>
            <a:lvl1pPr marL="0" indent="0" algn="ctr">
              <a:buNone/>
              <a:defRPr sz="26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MONTH</a:t>
            </a:r>
            <a:br>
              <a:rPr lang="en-US" noProof="0"/>
            </a:br>
            <a:r>
              <a:rPr lang="en-US" noProof="0"/>
              <a:t>20XX</a:t>
            </a:r>
          </a:p>
        </p:txBody>
      </p:sp>
    </p:spTree>
    <p:extLst>
      <p:ext uri="{BB962C8B-B14F-4D97-AF65-F5344CB8AC3E}">
        <p14:creationId xmlns:p14="http://schemas.microsoft.com/office/powerpoint/2010/main" val="119014234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Video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aphic 16">
            <a:extLst>
              <a:ext uri="{FF2B5EF4-FFF2-40B4-BE49-F238E27FC236}">
                <a16:creationId xmlns:a16="http://schemas.microsoft.com/office/drawing/2014/main" xmlns="" id="{10E52898-F619-494E-9A8E-D3CD0AF8B0E9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xmlns="" id="{B07EB11E-BCCF-4D3D-94A5-C5461CC106A2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xmlns="" id="{760EF36E-DD5E-492D-AD65-5711A7E6D3CD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CCF02D3A-D463-46FA-BA54-F231414BB71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111752" y="5382175"/>
            <a:ext cx="3968496" cy="83210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anchor="ctr" anchorCtr="0">
            <a:normAutofit/>
          </a:bodyPr>
          <a:lstStyle>
            <a:lvl1pPr algn="l">
              <a:defRPr sz="2000" b="1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0B13FE47-714B-440C-B0F1-CF020E287A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1FC9E707-512B-4E7C-A2EE-18CCAB0327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3" name="Media Placeholder 12">
            <a:extLst>
              <a:ext uri="{FF2B5EF4-FFF2-40B4-BE49-F238E27FC236}">
                <a16:creationId xmlns:a16="http://schemas.microsoft.com/office/drawing/2014/main" xmlns="" id="{60B14607-605B-4FF3-A0F5-BB2FCD9460CC}"/>
              </a:ext>
            </a:extLst>
          </p:cNvPr>
          <p:cNvSpPr>
            <a:spLocks noGrp="1"/>
          </p:cNvSpPr>
          <p:nvPr>
            <p:ph type="media" sz="quarter" idx="13"/>
          </p:nvPr>
        </p:nvSpPr>
        <p:spPr>
          <a:xfrm>
            <a:off x="1743456" y="1113044"/>
            <a:ext cx="8705088" cy="4050792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media</a:t>
            </a:r>
            <a:endParaRPr lang="en-US" noProof="0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xmlns="" id="{C014D0AB-6E42-4C38-96B3-E4512EF81B12}"/>
              </a:ext>
            </a:extLst>
          </p:cNvPr>
          <p:cNvSpPr/>
          <p:nvPr/>
        </p:nvSpPr>
        <p:spPr>
          <a:xfrm>
            <a:off x="-12729" y="3056551"/>
            <a:ext cx="1309593" cy="470436"/>
          </a:xfrm>
          <a:custGeom>
            <a:avLst/>
            <a:gdLst>
              <a:gd name="connsiteX0" fmla="*/ 1296892 w 1309592"/>
              <a:gd name="connsiteY0" fmla="*/ 12728 h 470436"/>
              <a:gd name="connsiteX1" fmla="*/ 544194 w 1309592"/>
              <a:gd name="connsiteY1" fmla="*/ 13999 h 470436"/>
              <a:gd name="connsiteX2" fmla="*/ 12728 w 1309592"/>
              <a:gd name="connsiteY2" fmla="*/ 128430 h 470436"/>
              <a:gd name="connsiteX3" fmla="*/ 12728 w 1309592"/>
              <a:gd name="connsiteY3" fmla="*/ 469178 h 470436"/>
              <a:gd name="connsiteX4" fmla="*/ 652267 w 1309592"/>
              <a:gd name="connsiteY4" fmla="*/ 335676 h 470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9592" h="470436">
                <a:moveTo>
                  <a:pt x="1296892" y="12728"/>
                </a:moveTo>
                <a:lnTo>
                  <a:pt x="544194" y="13999"/>
                </a:lnTo>
                <a:lnTo>
                  <a:pt x="12728" y="128430"/>
                </a:lnTo>
                <a:lnTo>
                  <a:pt x="12728" y="469178"/>
                </a:lnTo>
                <a:lnTo>
                  <a:pt x="652267" y="335676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840000" scaled="0"/>
          </a:grad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xmlns="" id="{D0C0C476-0F93-4FFD-8D6A-6F1E2859E1FF}"/>
              </a:ext>
            </a:extLst>
          </p:cNvPr>
          <p:cNvSpPr/>
          <p:nvPr/>
        </p:nvSpPr>
        <p:spPr>
          <a:xfrm>
            <a:off x="-12729" y="2995521"/>
            <a:ext cx="1525739" cy="737441"/>
          </a:xfrm>
          <a:custGeom>
            <a:avLst/>
            <a:gdLst>
              <a:gd name="connsiteX0" fmla="*/ 12728 w 1525739"/>
              <a:gd name="connsiteY0" fmla="*/ 736182 h 737440"/>
              <a:gd name="connsiteX1" fmla="*/ 1520667 w 1525739"/>
              <a:gd name="connsiteY1" fmla="*/ 415777 h 737440"/>
              <a:gd name="connsiteX2" fmla="*/ 1435480 w 1525739"/>
              <a:gd name="connsiteY2" fmla="*/ 12728 h 737440"/>
              <a:gd name="connsiteX3" fmla="*/ 12728 w 1525739"/>
              <a:gd name="connsiteY3" fmla="*/ 315333 h 737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25739" h="737440">
                <a:moveTo>
                  <a:pt x="12728" y="736182"/>
                </a:moveTo>
                <a:lnTo>
                  <a:pt x="1520667" y="415777"/>
                </a:lnTo>
                <a:lnTo>
                  <a:pt x="1435480" y="12728"/>
                </a:lnTo>
                <a:lnTo>
                  <a:pt x="12728" y="315333"/>
                </a:lnTo>
                <a:close/>
              </a:path>
            </a:pathLst>
          </a:custGeom>
          <a:blipFill>
            <a:blip r:embed="rId2"/>
            <a:srcRect/>
            <a:stretch>
              <a:fillRect l="-173104" t="23847" r="3068" b="-74795"/>
            </a:stretch>
          </a:blip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r>
              <a:rPr lang="en-US" noProof="0" dirty="0"/>
              <a:t> </a:t>
            </a:r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xmlns="" id="{37DED860-B2F3-4B02-B7C4-F0FC61CFA7AC}"/>
              </a:ext>
            </a:extLst>
          </p:cNvPr>
          <p:cNvSpPr/>
          <p:nvPr/>
        </p:nvSpPr>
        <p:spPr>
          <a:xfrm>
            <a:off x="10792048" y="-12728"/>
            <a:ext cx="1398594" cy="1665599"/>
          </a:xfrm>
          <a:custGeom>
            <a:avLst/>
            <a:gdLst>
              <a:gd name="connsiteX0" fmla="*/ 1206619 w 1398594"/>
              <a:gd name="connsiteY0" fmla="*/ 12728 h 1665598"/>
              <a:gd name="connsiteX1" fmla="*/ 333133 w 1398594"/>
              <a:gd name="connsiteY1" fmla="*/ 1010815 h 1665598"/>
              <a:gd name="connsiteX2" fmla="*/ 12728 w 1398594"/>
              <a:gd name="connsiteY2" fmla="*/ 1656712 h 1665598"/>
              <a:gd name="connsiteX3" fmla="*/ 612852 w 1398594"/>
              <a:gd name="connsiteY3" fmla="*/ 1202804 h 1665598"/>
              <a:gd name="connsiteX4" fmla="*/ 1394793 w 1398594"/>
              <a:gd name="connsiteY4" fmla="*/ 297532 h 1665598"/>
              <a:gd name="connsiteX5" fmla="*/ 1394793 w 1398594"/>
              <a:gd name="connsiteY5" fmla="*/ 12728 h 16655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98594" h="1665598">
                <a:moveTo>
                  <a:pt x="1206619" y="12728"/>
                </a:moveTo>
                <a:lnTo>
                  <a:pt x="333133" y="1010815"/>
                </a:lnTo>
                <a:lnTo>
                  <a:pt x="12728" y="1656712"/>
                </a:lnTo>
                <a:lnTo>
                  <a:pt x="612852" y="1202804"/>
                </a:lnTo>
                <a:lnTo>
                  <a:pt x="1394793" y="297532"/>
                </a:lnTo>
                <a:lnTo>
                  <a:pt x="1394793" y="12728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xmlns="" id="{A8325BE9-BD79-4F37-99D7-6CE4487E9256}"/>
              </a:ext>
            </a:extLst>
          </p:cNvPr>
          <p:cNvSpPr/>
          <p:nvPr/>
        </p:nvSpPr>
        <p:spPr>
          <a:xfrm>
            <a:off x="10686456" y="-12728"/>
            <a:ext cx="1513025" cy="1983461"/>
          </a:xfrm>
          <a:custGeom>
            <a:avLst/>
            <a:gdLst>
              <a:gd name="connsiteX0" fmla="*/ 1505410 w 1513024"/>
              <a:gd name="connsiteY0" fmla="*/ 12728 h 1983460"/>
              <a:gd name="connsiteX1" fmla="*/ 1504139 w 1513024"/>
              <a:gd name="connsiteY1" fmla="*/ 12728 h 1983460"/>
              <a:gd name="connsiteX2" fmla="*/ 12728 w 1513024"/>
              <a:gd name="connsiteY2" fmla="*/ 1699941 h 1983460"/>
              <a:gd name="connsiteX3" fmla="*/ 321691 w 1513024"/>
              <a:gd name="connsiteY3" fmla="*/ 1972031 h 1983460"/>
              <a:gd name="connsiteX4" fmla="*/ 1505410 w 1513024"/>
              <a:gd name="connsiteY4" fmla="*/ 633195 h 1983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13024" h="1983460">
                <a:moveTo>
                  <a:pt x="1505410" y="12728"/>
                </a:moveTo>
                <a:lnTo>
                  <a:pt x="1504139" y="12728"/>
                </a:lnTo>
                <a:lnTo>
                  <a:pt x="12728" y="1699941"/>
                </a:lnTo>
                <a:lnTo>
                  <a:pt x="321691" y="1972031"/>
                </a:lnTo>
                <a:lnTo>
                  <a:pt x="1505410" y="633195"/>
                </a:lnTo>
                <a:close/>
              </a:path>
            </a:pathLst>
          </a:custGeom>
          <a:blipFill>
            <a:blip r:embed="rId3"/>
            <a:srcRect/>
            <a:stretch>
              <a:fillRect l="10185" t="-69719" r="-101663" b="6375"/>
            </a:stretch>
          </a:blip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03799627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xmlns="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xmlns="" id="{0397A1D9-602E-4BC0-9119-818273B1D85A}"/>
              </a:ext>
            </a:extLst>
          </p:cNvPr>
          <p:cNvSpPr/>
          <p:nvPr/>
        </p:nvSpPr>
        <p:spPr>
          <a:xfrm>
            <a:off x="-26126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xmlns="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3" y="354491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DA29EA0-54CE-44CE-A619-B63EB6AA2D1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444441" y="2373246"/>
            <a:ext cx="9303119" cy="2111508"/>
          </a:xfrm>
        </p:spPr>
        <p:txBody>
          <a:bodyPr anchor="ctr">
            <a:normAutofit/>
          </a:bodyPr>
          <a:lstStyle>
            <a:lvl1pPr marL="0" indent="0" algn="ctr">
              <a:buNone/>
              <a:defRPr sz="6000"/>
            </a:lvl1pPr>
            <a:lvl2pPr marL="457200" indent="0">
              <a:buNone/>
              <a:defRPr/>
            </a:lvl2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2644930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xmlns="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xmlns="" id="{0397A1D9-602E-4BC0-9119-818273B1D85A}"/>
              </a:ext>
            </a:extLst>
          </p:cNvPr>
          <p:cNvSpPr/>
          <p:nvPr/>
        </p:nvSpPr>
        <p:spPr>
          <a:xfrm>
            <a:off x="-26126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xmlns="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3" y="354491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DA29EA0-54CE-44CE-A619-B63EB6AA2D1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444441" y="2373246"/>
            <a:ext cx="9303119" cy="2111508"/>
          </a:xfrm>
        </p:spPr>
        <p:txBody>
          <a:bodyPr anchor="ctr">
            <a:normAutofit/>
          </a:bodyPr>
          <a:lstStyle>
            <a:lvl1pPr marL="0" indent="0" algn="ctr">
              <a:buNone/>
              <a:defRPr sz="6000"/>
            </a:lvl1pPr>
            <a:lvl2pPr marL="457200" indent="0">
              <a:buNone/>
              <a:defRPr/>
            </a:lvl2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5429191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6"/>
            <a:ext cx="11243715" cy="6324591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8" y="405301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5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1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1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9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89196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xmlns="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xmlns="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xmlns="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xmlns="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xmlns="" id="{0397A1D9-602E-4BC0-9119-818273B1D85A}"/>
              </a:ext>
            </a:extLst>
          </p:cNvPr>
          <p:cNvSpPr/>
          <p:nvPr/>
        </p:nvSpPr>
        <p:spPr>
          <a:xfrm>
            <a:off x="-26126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xmlns="" id="{E08C18DA-9AB7-44E9-9FBC-B5DEB79B79FF}"/>
              </a:ext>
            </a:extLst>
          </p:cNvPr>
          <p:cNvGrpSpPr/>
          <p:nvPr userDrawn="1"/>
        </p:nvGrpSpPr>
        <p:grpSpPr>
          <a:xfrm>
            <a:off x="-12715" y="-12715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xmlns="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xmlns="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xmlns="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xmlns="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xmlns="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3" y="354491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DDA29EA0-54CE-44CE-A619-B63EB6AA2D1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444441" y="2373246"/>
            <a:ext cx="9303119" cy="2111508"/>
          </a:xfrm>
        </p:spPr>
        <p:txBody>
          <a:bodyPr anchor="ctr">
            <a:normAutofit/>
          </a:bodyPr>
          <a:lstStyle>
            <a:lvl1pPr marL="0" indent="0" algn="ctr">
              <a:buNone/>
              <a:defRPr sz="6000"/>
            </a:lvl1pPr>
            <a:lvl2pPr marL="457200" indent="0">
              <a:buNone/>
              <a:defRPr/>
            </a:lvl2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74040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13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/10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87506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2800" y="1600204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0" y="1600204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/10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3159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524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524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/10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27855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/10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2178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/10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92675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/10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55031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/10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62717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theme" Target="../theme/theme2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8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/10/2021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85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8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21644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7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1/10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7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7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4948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915" r:id="rId8"/>
    <p:sldLayoutId id="2147483728" r:id="rId9"/>
    <p:sldLayoutId id="2147483729" r:id="rId10"/>
    <p:sldLayoutId id="2147483730" r:id="rId11"/>
    <p:sldLayoutId id="2147483731" r:id="rId12"/>
    <p:sldLayoutId id="2147483869" r:id="rId13"/>
    <p:sldLayoutId id="2147483872" r:id="rId14"/>
    <p:sldLayoutId id="2147483917" r:id="rId15"/>
    <p:sldLayoutId id="2147483916" r:id="rId16"/>
    <p:sldLayoutId id="2147483918" r:id="rId17"/>
    <p:sldLayoutId id="2147483919" r:id="rId18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7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5.xml"/><Relationship Id="rId4" Type="http://schemas.microsoft.com/office/2007/relationships/hdphoto" Target="../media/hdphoto1.wdp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4.png"/><Relationship Id="rId5" Type="http://schemas.openxmlformats.org/officeDocument/2006/relationships/image" Target="../media/image23.emf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gif"/><Relationship Id="rId13" Type="http://schemas.openxmlformats.org/officeDocument/2006/relationships/image" Target="../media/image32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0.png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8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slide" Target="slide20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600.png"/><Relationship Id="rId5" Type="http://schemas.openxmlformats.org/officeDocument/2006/relationships/image" Target="../media/image37.png"/><Relationship Id="rId4" Type="http://schemas.openxmlformats.org/officeDocument/2006/relationships/slide" Target="slide2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43.wmf"/><Relationship Id="rId7" Type="http://schemas.openxmlformats.org/officeDocument/2006/relationships/image" Target="../media/image40.e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42.wmf"/><Relationship Id="rId5" Type="http://schemas.openxmlformats.org/officeDocument/2006/relationships/image" Target="../media/image45.png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44.wmf"/><Relationship Id="rId9" Type="http://schemas.openxmlformats.org/officeDocument/2006/relationships/image" Target="../media/image4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openxmlformats.org/officeDocument/2006/relationships/image" Target="../media/image10.png"/><Relationship Id="rId4" Type="http://schemas.openxmlformats.org/officeDocument/2006/relationships/image" Target="../media/image9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13" Type="http://schemas.openxmlformats.org/officeDocument/2006/relationships/slide" Target="slide10.xml"/><Relationship Id="rId3" Type="http://schemas.openxmlformats.org/officeDocument/2006/relationships/slideLayout" Target="../slideLayouts/slideLayout13.xml"/><Relationship Id="rId7" Type="http://schemas.openxmlformats.org/officeDocument/2006/relationships/slide" Target="slide7.xml"/><Relationship Id="rId12" Type="http://schemas.openxmlformats.org/officeDocument/2006/relationships/image" Target="../media/image11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slide" Target="slide6.xml"/><Relationship Id="rId11" Type="http://schemas.openxmlformats.org/officeDocument/2006/relationships/image" Target="../media/image10.png"/><Relationship Id="rId5" Type="http://schemas.openxmlformats.org/officeDocument/2006/relationships/slide" Target="slide5.xml"/><Relationship Id="rId15" Type="http://schemas.openxmlformats.org/officeDocument/2006/relationships/image" Target="../media/image13.gif"/><Relationship Id="rId10" Type="http://schemas.openxmlformats.org/officeDocument/2006/relationships/image" Target="../media/image9.gif"/><Relationship Id="rId4" Type="http://schemas.openxmlformats.org/officeDocument/2006/relationships/notesSlide" Target="../notesSlides/notesSlide1.xml"/><Relationship Id="rId9" Type="http://schemas.openxmlformats.org/officeDocument/2006/relationships/slide" Target="slide8.xml"/><Relationship Id="rId14" Type="http://schemas.openxmlformats.org/officeDocument/2006/relationships/image" Target="../media/image12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audio" Target="../media/audio1.wav"/><Relationship Id="rId7" Type="http://schemas.openxmlformats.org/officeDocument/2006/relationships/image" Target="../media/image24.sv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.png"/><Relationship Id="rId5" Type="http://schemas.openxmlformats.org/officeDocument/2006/relationships/slide" Target="slide4.xml"/><Relationship Id="rId4" Type="http://schemas.openxmlformats.org/officeDocument/2006/relationships/image" Target="../media/image14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audio" Target="../media/audio1.wav"/><Relationship Id="rId7" Type="http://schemas.openxmlformats.org/officeDocument/2006/relationships/image" Target="../media/image24.sv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5.png"/><Relationship Id="rId5" Type="http://schemas.openxmlformats.org/officeDocument/2006/relationships/slide" Target="slide4.xml"/><Relationship Id="rId4" Type="http://schemas.openxmlformats.org/officeDocument/2006/relationships/image" Target="../media/image14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audio" Target="../media/audio1.wav"/><Relationship Id="rId7" Type="http://schemas.openxmlformats.org/officeDocument/2006/relationships/image" Target="../media/image24.sv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5.png"/><Relationship Id="rId5" Type="http://schemas.openxmlformats.org/officeDocument/2006/relationships/slide" Target="slide4.xml"/><Relationship Id="rId4" Type="http://schemas.openxmlformats.org/officeDocument/2006/relationships/image" Target="../media/image14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4.sv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5.png"/><Relationship Id="rId5" Type="http://schemas.openxmlformats.org/officeDocument/2006/relationships/slide" Target="slide4.xml"/><Relationship Id="rId4" Type="http://schemas.openxmlformats.org/officeDocument/2006/relationships/image" Target="../media/image14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4.svg"/><Relationship Id="rId5" Type="http://schemas.openxmlformats.org/officeDocument/2006/relationships/image" Target="../media/image15.png"/><Relationship Id="rId4" Type="http://schemas.openxmlformats.org/officeDocument/2006/relationships/slide" Target="slid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>
          <a:xfrm>
            <a:off x="812801" y="-58737"/>
            <a:ext cx="10528300" cy="862013"/>
          </a:xfrm>
        </p:spPr>
        <p:txBody>
          <a:bodyPr/>
          <a:lstStyle/>
          <a:p>
            <a:pPr eaLnBrk="1" hangingPunct="1"/>
            <a:r>
              <a:rPr lang="en-US" sz="3200" b="1" smtClean="0">
                <a:solidFill>
                  <a:srgbClr val="FFFF00"/>
                </a:solidFill>
                <a:cs typeface="Arial" pitchFamily="34" charset="0"/>
              </a:rPr>
              <a:t>PHÒNG GIÁO DỤC - ĐÀO TẠO TRÀ CÚ</a:t>
            </a:r>
          </a:p>
        </p:txBody>
      </p:sp>
      <p:sp>
        <p:nvSpPr>
          <p:cNvPr id="3075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3076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4" t="20410" r="3088" b="2563"/>
          <a:stretch>
            <a:fillRect/>
          </a:stretch>
        </p:blipFill>
        <p:spPr bwMode="auto">
          <a:xfrm>
            <a:off x="0" y="-1588"/>
            <a:ext cx="12192000" cy="6858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1">
            <a:extLst>
              <a:ext uri="{FF2B5EF4-FFF2-40B4-BE49-F238E27FC236}"/>
            </a:extLst>
          </p:cNvPr>
          <p:cNvSpPr txBox="1">
            <a:spLocks/>
          </p:cNvSpPr>
          <p:nvPr/>
        </p:nvSpPr>
        <p:spPr>
          <a:xfrm>
            <a:off x="2994273" y="5436268"/>
            <a:ext cx="6174316" cy="739775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V: LÊ KIM TIẾN</a:t>
            </a:r>
            <a:r>
              <a:rPr 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NI Chu truyen thong" panose="03030302030807070C03" pitchFamily="66" charset="0"/>
                <a:cs typeface="Arial" panose="020B0604020202020204" pitchFamily="34" charset="0"/>
              </a:rPr>
              <a:t> </a:t>
            </a:r>
            <a:endParaRPr 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NI Chu truyen thong" panose="03030302030807070C03" pitchFamily="66" charset="0"/>
              <a:cs typeface="Arial" panose="020B0604020202020204" pitchFamily="34" charset="0"/>
            </a:endParaRPr>
          </a:p>
        </p:txBody>
      </p:sp>
      <p:sp>
        <p:nvSpPr>
          <p:cNvPr id="9" name="Title 1">
            <a:extLst>
              <a:ext uri="{FF2B5EF4-FFF2-40B4-BE49-F238E27FC236}"/>
            </a:extLst>
          </p:cNvPr>
          <p:cNvSpPr txBox="1">
            <a:spLocks/>
          </p:cNvSpPr>
          <p:nvPr/>
        </p:nvSpPr>
        <p:spPr>
          <a:xfrm>
            <a:off x="2432063" y="5919788"/>
            <a:ext cx="7270749" cy="715962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28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ƯỜNG THCS NGỌC BIÊN</a:t>
            </a:r>
            <a:r>
              <a:rPr lang="en-US" sz="28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NI Chu truyen thong" panose="03030302030807070C03" pitchFamily="66" charset="0"/>
                <a:cs typeface="Arial" panose="020B0604020202020204" pitchFamily="34" charset="0"/>
              </a:rPr>
              <a:t> </a:t>
            </a:r>
            <a:endParaRPr lang="en-US" sz="28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NI Chu truyen thong" panose="03030302030807070C03" pitchFamily="66" charset="0"/>
              <a:cs typeface="Arial" panose="020B0604020202020204" pitchFamily="34" charset="0"/>
            </a:endParaRPr>
          </a:p>
        </p:txBody>
      </p:sp>
      <p:pic>
        <p:nvPicPr>
          <p:cNvPr id="307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184" y="866776"/>
            <a:ext cx="9895416" cy="461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itle 1">
            <a:extLst>
              <a:ext uri="{FF2B5EF4-FFF2-40B4-BE49-F238E27FC236}"/>
            </a:extLst>
          </p:cNvPr>
          <p:cNvSpPr txBox="1">
            <a:spLocks/>
          </p:cNvSpPr>
          <p:nvPr/>
        </p:nvSpPr>
        <p:spPr>
          <a:xfrm>
            <a:off x="1128184" y="144463"/>
            <a:ext cx="9895416" cy="715962"/>
          </a:xfrm>
          <a:prstGeom prst="rect">
            <a:avLst/>
          </a:prstGeom>
        </p:spPr>
        <p:txBody>
          <a:bodyPr anchor="b"/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28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ÒNG GIÁO DỤC &amp; ĐÀO TẠO TRÀ CÚ</a:t>
            </a:r>
            <a:r>
              <a:rPr lang="en-US" sz="28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NI Chu truyen thong" panose="03030302030807070C03" pitchFamily="66" charset="0"/>
                <a:cs typeface="Arial" panose="020B0604020202020204" pitchFamily="34" charset="0"/>
              </a:rPr>
              <a:t> </a:t>
            </a:r>
            <a:endParaRPr lang="en-US" sz="2800" b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NI Chu truyen thong" panose="03030302030807070C03" pitchFamily="66" charset="0"/>
              <a:cs typeface="Arial" panose="020B0604020202020204" pitchFamily="34" charset="0"/>
            </a:endParaRPr>
          </a:p>
        </p:txBody>
      </p:sp>
      <p:pic>
        <p:nvPicPr>
          <p:cNvPr id="3081" name="Picture 270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89688"/>
            <a:ext cx="71331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2" name="Picture 270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8685" y="0"/>
            <a:ext cx="713316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3" name="Picture 270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85" y="0"/>
            <a:ext cx="715433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4" name="Picture 27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8685" y="6332539"/>
            <a:ext cx="713316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LemonTree-FoolsGarden_42wnr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530543" y="628859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912156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1129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FF535A0-9A52-40AD-972C-D0F96C90529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ru-RU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Placeholder 7">
            <a:extLst>
              <a:ext uri="{FF2B5EF4-FFF2-40B4-BE49-F238E27FC236}">
                <a16:creationId xmlns:a16="http://schemas.microsoft.com/office/drawing/2014/main" xmlns="" id="{607E695E-9F58-4C51-ABFC-45941A263FD6}"/>
              </a:ext>
            </a:extLst>
          </p:cNvPr>
          <p:cNvPicPr>
            <a:picLocks noGrp="1" noChangeAspect="1"/>
          </p:cNvPicPr>
          <p:nvPr>
            <p:ph type="pic" sz="quarter" idx="1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711" r="22711"/>
          <a:stretch>
            <a:fillRect/>
          </a:stretch>
        </p:blipFill>
        <p:spPr>
          <a:xfrm rot="20985536">
            <a:off x="328079" y="1632395"/>
            <a:ext cx="5575456" cy="4190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5867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C59A92CB-2F81-4D0D-BCAE-9A0AE2A57A93}"/>
              </a:ext>
            </a:extLst>
          </p:cNvPr>
          <p:cNvSpPr/>
          <p:nvPr/>
        </p:nvSpPr>
        <p:spPr>
          <a:xfrm>
            <a:off x="726831" y="46663"/>
            <a:ext cx="10316307" cy="1218975"/>
          </a:xfrm>
          <a:prstGeom prst="rect">
            <a:avLst/>
          </a:prstGeom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indent="0" algn="ctr">
              <a:buNone/>
            </a:pPr>
            <a:r>
              <a:rPr lang="en-US" sz="4400" dirty="0">
                <a:ln>
                  <a:solidFill>
                    <a:srgbClr val="FFC000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</a:t>
            </a:r>
          </a:p>
          <a:p>
            <a:pPr marL="0" indent="0" algn="ctr">
              <a:buNone/>
            </a:pPr>
            <a:r>
              <a:rPr lang="en-US" sz="1800" i="1" dirty="0">
                <a:solidFill>
                  <a:srgbClr val="F181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HỆ THỨC VỀ CẠNH VÀ GÓC TRONG TAM GIÁC VUÔNG).</a:t>
            </a:r>
            <a:endParaRPr lang="en-US" sz="3600" i="1" dirty="0">
              <a:solidFill>
                <a:srgbClr val="F18100"/>
              </a:solidFill>
            </a:endParaRPr>
          </a:p>
          <a:p>
            <a:pPr algn="ctr"/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869867E4-28B7-4DCF-B256-E9BC58D73673}"/>
              </a:ext>
            </a:extLst>
          </p:cNvPr>
          <p:cNvSpPr txBox="1"/>
          <p:nvPr/>
        </p:nvSpPr>
        <p:spPr>
          <a:xfrm>
            <a:off x="402486" y="1429104"/>
            <a:ext cx="54824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4" name="Oval Callout 33"/>
          <p:cNvSpPr/>
          <p:nvPr/>
        </p:nvSpPr>
        <p:spPr>
          <a:xfrm>
            <a:off x="9073220" y="3162230"/>
            <a:ext cx="3013272" cy="1683614"/>
          </a:xfrm>
          <a:prstGeom prst="wedgeEllipseCallout">
            <a:avLst>
              <a:gd name="adj1" fmla="val 1468"/>
              <a:gd name="adj2" fmla="val 72736"/>
            </a:avLst>
          </a:prstGeom>
          <a:solidFill>
            <a:srgbClr val="EB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35" name="Picture 2" descr="Điều này sẽ khiến bạn rất sốc nhưng… đáng để thử! – Dương Minh Đức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4356" b="92718" l="9889" r="8991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3220" y="5169877"/>
            <a:ext cx="1806657" cy="18078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" name="Folded Corner 35"/>
          <p:cNvSpPr/>
          <p:nvPr/>
        </p:nvSpPr>
        <p:spPr>
          <a:xfrm>
            <a:off x="1061881" y="2374490"/>
            <a:ext cx="7978878" cy="3148681"/>
          </a:xfrm>
          <a:prstGeom prst="foldedCorner">
            <a:avLst/>
          </a:prstGeom>
          <a:solidFill>
            <a:srgbClr val="C7E6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sz="3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8966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4" grpId="0"/>
      <p:bldP spid="34" grpId="0" animBg="1"/>
      <p:bldP spid="3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312101" y="76199"/>
            <a:ext cx="10212916" cy="1762125"/>
          </a:xfrm>
          <a:prstGeom prst="round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165600" y="1838325"/>
            <a:ext cx="1117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2800" b="1"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  <p:pic>
        <p:nvPicPr>
          <p:cNvPr id="32779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10098618" y="69850"/>
            <a:ext cx="2226733" cy="160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303" y="221226"/>
            <a:ext cx="9879031" cy="1455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CB1A92CD-98DF-47D9-BA2B-C4F37D4B49B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11781" y="2327731"/>
            <a:ext cx="3668489" cy="327665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16">
                <a:extLst>
                  <a:ext uri="{FF2B5EF4-FFF2-40B4-BE49-F238E27FC236}">
                    <a16:creationId xmlns:a16="http://schemas.microsoft.com/office/drawing/2014/main" xmlns="" id="{83F639B8-42A9-466D-83AE-34857D2161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5766" y="2598147"/>
                <a:ext cx="8365560" cy="22265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kumimoji="0" lang="nl-NL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90</a:t>
                </a:r>
                <a:r>
                  <a:rPr kumimoji="0" lang="nl-NL" altLang="en-US" sz="28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kumimoji="0" lang="nl-NL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– 45</a:t>
                </a:r>
                <a:r>
                  <a:rPr kumimoji="0" lang="nl-NL" altLang="en-US" sz="28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kumimoji="0" lang="nl-NL" altLang="en-US" sz="2800" b="0" i="0" u="none" strike="noStrike" cap="none" normalizeH="0" baseline="-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nl-NL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45</a:t>
                </a:r>
                <a:r>
                  <a:rPr kumimoji="0" lang="nl-NL" altLang="en-US" sz="28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kumimoji="0" lang="nl-NL" altLang="en-US" sz="2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kumimoji="0" lang="nl-NL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C = AB.tanB = 10.</a:t>
                </a:r>
                <a:r>
                  <a:rPr lang="nl-NL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</a:t>
                </a:r>
                <a:r>
                  <a:rPr kumimoji="0" lang="nl-NL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45</a:t>
                </a:r>
                <a:r>
                  <a:rPr kumimoji="0" lang="nl-NL" altLang="en-US" sz="28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 </a:t>
                </a:r>
                <a:r>
                  <a:rPr kumimoji="0" lang="nl-NL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10(cm)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nl-NL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AB = BC.SinC</a:t>
                </a:r>
                <a:r>
                  <a:rPr kumimoji="0" lang="nl-NL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nl-NL" altLang="en-US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⟹</m:t>
                    </m:r>
                  </m:oMath>
                </a14:m>
                <a:r>
                  <a:rPr kumimoji="0" lang="nl-NL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C </a:t>
                </a:r>
                <a:r>
                  <a:rPr lang="nl-NL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𝑖𝑛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𝑆𝑖𝑛</m:t>
                        </m:r>
                        <m:sSup>
                          <m:sSupPr>
                            <m:ctrlPr>
                              <a:rPr lang="en-US" sz="280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45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nl-NL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10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nl-NL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kumimoji="0" lang="nl-NL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cm)</a:t>
                </a:r>
                <a:r>
                  <a:rPr kumimoji="0" lang="nl-NL" altLang="en-US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tabLst/>
                </a:pPr>
                <a:endPara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1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3F639B8-42A9-466D-83AE-34857D21619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5766" y="2598147"/>
                <a:ext cx="8365560" cy="2226507"/>
              </a:xfrm>
              <a:prstGeom prst="rect">
                <a:avLst/>
              </a:prstGeom>
              <a:blipFill rotWithShape="1">
                <a:blip r:embed="rId6"/>
                <a:stretch>
                  <a:fillRect l="-1531" t="-164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5822" y="1883042"/>
            <a:ext cx="3932935" cy="3986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16">
                <a:extLst>
                  <a:ext uri="{FF2B5EF4-FFF2-40B4-BE49-F238E27FC236}">
                    <a16:creationId xmlns:a16="http://schemas.microsoft.com/office/drawing/2014/main" xmlns="" id="{C17A947A-CE2C-4A1B-A7AB-2CBD410300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058" y="2265779"/>
                <a:ext cx="8006487" cy="31910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>
                  <a:lnSpc>
                    <a:spcPct val="150000"/>
                  </a:lnSpc>
                </a:pPr>
                <a:r>
                  <a:rPr kumimoji="0" lang="nl-NL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) TanC =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nl-NL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𝐶</m:t>
                        </m:r>
                      </m:den>
                    </m:f>
                  </m:oMath>
                </a14:m>
                <a:r>
                  <a:rPr kumimoji="0" lang="nl-NL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nl-NL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1</m:t>
                        </m:r>
                      </m:num>
                      <m:den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8</m:t>
                        </m:r>
                      </m:den>
                    </m:f>
                  </m:oMath>
                </a14:m>
                <a:r>
                  <a:rPr kumimoji="0" lang="nl-NL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nl-NL" altLang="en-US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0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kumimoji="0" lang="en-US" altLang="en-US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  </m:t>
                    </m:r>
                    <m:r>
                      <a:rPr kumimoji="0" lang="nl-NL" altLang="en-US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⟹</m:t>
                    </m:r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en-US" alt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nl-NL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alt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≈</m:t>
                    </m:r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49</a:t>
                </a:r>
                <a:r>
                  <a:rPr lang="nl-NL" altLang="en-US" sz="2800" baseline="30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0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alt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  </m:t>
                    </m:r>
                    <m:r>
                      <a:rPr lang="en-US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nl-NL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⟹</m:t>
                    </m:r>
                  </m:oMath>
                </a14:m>
                <a:r>
                  <a:rPr lang="en-US" altLang="en-US" sz="2800" dirty="0"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nl-NL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kumimoji="0" lang="en-US" altLang="en-US" sz="28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kumimoji="0" lang="nl-NL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90</a:t>
                </a:r>
                <a:r>
                  <a:rPr kumimoji="0" lang="nl-NL" altLang="en-US" sz="28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kumimoji="0" lang="nl-NL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– </a:t>
                </a:r>
                <a:r>
                  <a:rPr lang="nl-NL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49</a:t>
                </a:r>
                <a:r>
                  <a:rPr kumimoji="0" lang="nl-NL" altLang="en-US" sz="28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kumimoji="0" lang="nl-NL" altLang="en-US" sz="2800" b="0" i="0" u="none" strike="noStrike" cap="none" normalizeH="0" baseline="-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nl-NL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= 41</a:t>
                </a:r>
                <a:r>
                  <a:rPr kumimoji="0" lang="nl-NL" altLang="en-US" sz="2800" b="0" i="0" u="none" strike="noStrike" cap="none" normalizeH="0" baseline="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kumimoji="0" lang="nl-NL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AC = BC.SinB </a:t>
                </a:r>
                <a14:m>
                  <m:oMath xmlns:m="http://schemas.openxmlformats.org/officeDocument/2006/math">
                    <m:r>
                      <a:rPr kumimoji="0" lang="nl-NL" altLang="en-US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⟹</m:t>
                    </m:r>
                  </m:oMath>
                </a14:m>
                <a:r>
                  <a:rPr kumimoji="0" lang="nl-NL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C = </a:t>
                </a:r>
                <a:r>
                  <a:rPr lang="nl-NL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𝑖𝑛𝐵</m:t>
                        </m:r>
                      </m:den>
                    </m:f>
                  </m:oMath>
                </a14:m>
                <a:r>
                  <a:rPr lang="nl-NL" alt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𝑆𝑖𝑛</m:t>
                        </m:r>
                        <m:sSup>
                          <m:sSupPr>
                            <m:ctrlPr>
                              <a:rPr lang="en-US" sz="280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41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den>
                    </m:f>
                    <m:r>
                      <a:rPr lang="nl-NL" alt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≈</m:t>
                    </m:r>
                  </m:oMath>
                </a14:m>
                <a:r>
                  <a:rPr kumimoji="0" lang="nl-NL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7 (cm)</a:t>
                </a:r>
                <a:r>
                  <a:rPr kumimoji="0" lang="nl-NL" altLang="en-US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1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17A947A-CE2C-4A1B-A7AB-2CBD410300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6058" y="2265779"/>
                <a:ext cx="8006487" cy="3191002"/>
              </a:xfrm>
              <a:prstGeom prst="rect">
                <a:avLst/>
              </a:prstGeom>
              <a:blipFill rotWithShape="1">
                <a:blip r:embed="rId8"/>
                <a:stretch>
                  <a:fillRect l="-1599" b="-76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2512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4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7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0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6" dur="20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 build="allAtOnce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FF535A0-9A52-40AD-972C-D0F96C90529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ru-RU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Placeholder 7">
            <a:extLst>
              <a:ext uri="{FF2B5EF4-FFF2-40B4-BE49-F238E27FC236}">
                <a16:creationId xmlns:a16="http://schemas.microsoft.com/office/drawing/2014/main" xmlns="" id="{607E695E-9F58-4C51-ABFC-45941A263FD6}"/>
              </a:ext>
            </a:extLst>
          </p:cNvPr>
          <p:cNvPicPr>
            <a:picLocks noGrp="1" noChangeAspect="1"/>
          </p:cNvPicPr>
          <p:nvPr>
            <p:ph type="pic" sz="quarter" idx="1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711" r="22711"/>
          <a:stretch>
            <a:fillRect/>
          </a:stretch>
        </p:blipFill>
        <p:spPr>
          <a:xfrm rot="20985536">
            <a:off x="328079" y="1632395"/>
            <a:ext cx="5575456" cy="4190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8920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Box 6"/>
          <p:cNvSpPr txBox="1">
            <a:spLocks noChangeArrowheads="1"/>
          </p:cNvSpPr>
          <p:nvPr/>
        </p:nvSpPr>
        <p:spPr bwMode="auto">
          <a:xfrm>
            <a:off x="651846" y="3962400"/>
            <a:ext cx="1059603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vi-VN" sz="3200" b="1" i="1" dirty="0">
                <a:solidFill>
                  <a:srgbClr val="000000"/>
                </a:solidFill>
                <a:latin typeface="Times New Roman" pitchFamily="18" charset="0"/>
              </a:rPr>
              <a:t>Nêu cách tính khoảng cách từ người đi ngựa đến tòa </a:t>
            </a:r>
            <a:r>
              <a:rPr lang="vi-VN" sz="3200" b="1" i="1" dirty="0" smtClean="0">
                <a:solidFill>
                  <a:srgbClr val="000000"/>
                </a:solidFill>
                <a:latin typeface="Times New Roman" pitchFamily="18" charset="0"/>
              </a:rPr>
              <a:t>nhà? </a:t>
            </a:r>
            <a:endParaRPr lang="vi-VN" sz="3200" b="1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24581" name="Object 9"/>
          <p:cNvGraphicFramePr>
            <a:graphicFrameLocks noChangeAspect="1"/>
          </p:cNvGraphicFramePr>
          <p:nvPr/>
        </p:nvGraphicFramePr>
        <p:xfrm>
          <a:off x="7721600" y="609600"/>
          <a:ext cx="26416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Clip" r:id="rId3" imgW="5997575" imgH="4044950" progId="MS_ClipArt_Gallery.2">
                  <p:embed/>
                </p:oleObj>
              </mc:Choice>
              <mc:Fallback>
                <p:oleObj name="Clip" r:id="rId3" imgW="5997575" imgH="404495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0" y="609600"/>
                        <a:ext cx="264160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Line 11"/>
          <p:cNvSpPr>
            <a:spLocks noChangeShapeType="1"/>
          </p:cNvSpPr>
          <p:nvPr/>
        </p:nvSpPr>
        <p:spPr bwMode="auto">
          <a:xfrm>
            <a:off x="711200" y="3124200"/>
            <a:ext cx="9550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3" name="Line 12"/>
          <p:cNvSpPr>
            <a:spLocks noChangeShapeType="1"/>
          </p:cNvSpPr>
          <p:nvPr/>
        </p:nvSpPr>
        <p:spPr bwMode="auto">
          <a:xfrm flipV="1">
            <a:off x="1320800" y="1295400"/>
            <a:ext cx="68072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4" name="Line 13"/>
          <p:cNvSpPr>
            <a:spLocks noChangeShapeType="1"/>
          </p:cNvSpPr>
          <p:nvPr/>
        </p:nvSpPr>
        <p:spPr bwMode="auto">
          <a:xfrm flipH="1">
            <a:off x="3454400" y="1295400"/>
            <a:ext cx="4673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5" name="Line 16"/>
          <p:cNvSpPr>
            <a:spLocks noChangeShapeType="1"/>
          </p:cNvSpPr>
          <p:nvPr/>
        </p:nvSpPr>
        <p:spPr bwMode="auto">
          <a:xfrm>
            <a:off x="10596033" y="1295400"/>
            <a:ext cx="0" cy="1828800"/>
          </a:xfrm>
          <a:prstGeom prst="line">
            <a:avLst/>
          </a:prstGeom>
          <a:noFill/>
          <a:ln w="38100">
            <a:solidFill>
              <a:schemeClr val="bg1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94" name="Line 18"/>
          <p:cNvSpPr>
            <a:spLocks noChangeShapeType="1"/>
          </p:cNvSpPr>
          <p:nvPr/>
        </p:nvSpPr>
        <p:spPr bwMode="auto">
          <a:xfrm>
            <a:off x="1320800" y="3352800"/>
            <a:ext cx="68072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7" name="Text Box 19"/>
          <p:cNvSpPr txBox="1">
            <a:spLocks noChangeArrowheads="1"/>
          </p:cNvSpPr>
          <p:nvPr/>
        </p:nvSpPr>
        <p:spPr bwMode="auto">
          <a:xfrm>
            <a:off x="1007796" y="312666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latin typeface=".VnTime" pitchFamily="34" charset="0"/>
              </a:rPr>
              <a:t>A</a:t>
            </a:r>
          </a:p>
        </p:txBody>
      </p:sp>
      <p:sp>
        <p:nvSpPr>
          <p:cNvPr id="24588" name="Text Box 20"/>
          <p:cNvSpPr txBox="1">
            <a:spLocks noChangeArrowheads="1"/>
          </p:cNvSpPr>
          <p:nvPr/>
        </p:nvSpPr>
        <p:spPr bwMode="auto">
          <a:xfrm>
            <a:off x="8128000" y="3111912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latin typeface=".VnTime" pitchFamily="34" charset="0"/>
              </a:rPr>
              <a:t>B</a:t>
            </a:r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117600" y="838200"/>
            <a:ext cx="7416800" cy="2286000"/>
            <a:chOff x="528" y="528"/>
            <a:chExt cx="3504" cy="1440"/>
          </a:xfrm>
        </p:grpSpPr>
        <p:grpSp>
          <p:nvGrpSpPr>
            <p:cNvPr id="24601" name="Group 24"/>
            <p:cNvGrpSpPr>
              <a:grpSpLocks/>
            </p:cNvGrpSpPr>
            <p:nvPr/>
          </p:nvGrpSpPr>
          <p:grpSpPr bwMode="auto">
            <a:xfrm>
              <a:off x="528" y="816"/>
              <a:ext cx="3360" cy="1152"/>
              <a:chOff x="528" y="768"/>
              <a:chExt cx="3360" cy="1200"/>
            </a:xfrm>
          </p:grpSpPr>
          <p:sp>
            <p:nvSpPr>
              <p:cNvPr id="24603" name="AutoShape 21"/>
              <p:cNvSpPr>
                <a:spLocks noChangeArrowheads="1"/>
              </p:cNvSpPr>
              <p:nvPr/>
            </p:nvSpPr>
            <p:spPr bwMode="auto">
              <a:xfrm flipH="1">
                <a:off x="528" y="768"/>
                <a:ext cx="3360" cy="1200"/>
              </a:xfrm>
              <a:prstGeom prst="rtTriangle">
                <a:avLst/>
              </a:prstGeom>
              <a:solidFill>
                <a:srgbClr val="FF99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 altLang="en-US"/>
              </a:p>
            </p:txBody>
          </p:sp>
          <p:sp>
            <p:nvSpPr>
              <p:cNvPr id="24604" name="Line 22"/>
              <p:cNvSpPr>
                <a:spLocks noChangeShapeType="1"/>
              </p:cNvSpPr>
              <p:nvPr/>
            </p:nvSpPr>
            <p:spPr bwMode="auto">
              <a:xfrm flipH="1">
                <a:off x="3744" y="1824"/>
                <a:ext cx="144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5" name="Line 23"/>
              <p:cNvSpPr>
                <a:spLocks noChangeShapeType="1"/>
              </p:cNvSpPr>
              <p:nvPr/>
            </p:nvSpPr>
            <p:spPr bwMode="auto">
              <a:xfrm>
                <a:off x="3744" y="1824"/>
                <a:ext cx="0" cy="144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602" name="Text Box 26"/>
            <p:cNvSpPr txBox="1">
              <a:spLocks noChangeArrowheads="1"/>
            </p:cNvSpPr>
            <p:nvPr/>
          </p:nvSpPr>
          <p:spPr bwMode="auto">
            <a:xfrm>
              <a:off x="3744" y="528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>
                  <a:latin typeface=".VnTime" pitchFamily="34" charset="0"/>
                </a:rPr>
                <a:t>C</a:t>
              </a:r>
            </a:p>
          </p:txBody>
        </p:sp>
      </p:grpSp>
      <p:graphicFrame>
        <p:nvGraphicFramePr>
          <p:cNvPr id="75793" name="Object 17"/>
          <p:cNvGraphicFramePr>
            <a:graphicFrameLocks noChangeAspect="1"/>
          </p:cNvGraphicFramePr>
          <p:nvPr/>
        </p:nvGraphicFramePr>
        <p:xfrm>
          <a:off x="10795000" y="1931989"/>
          <a:ext cx="96731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5" imgW="330057" imgH="203112" progId="Equation.DSMT4">
                  <p:embed/>
                </p:oleObj>
              </mc:Choice>
              <mc:Fallback>
                <p:oleObj name="Equation" r:id="rId5" imgW="33005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0" y="1931989"/>
                        <a:ext cx="96731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5809" name="Picture 33" descr="Cau hoi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5601" y="3352800"/>
            <a:ext cx="742951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410633" y="2447004"/>
            <a:ext cx="1761067" cy="685800"/>
            <a:chOff x="194" y="1488"/>
            <a:chExt cx="832" cy="432"/>
          </a:xfrm>
        </p:grpSpPr>
        <p:pic>
          <p:nvPicPr>
            <p:cNvPr id="24597" name="Picture 10" descr="Horse-02-june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823011">
              <a:off x="336" y="1488"/>
              <a:ext cx="690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8" name="AutoShape 34"/>
            <p:cNvSpPr>
              <a:spLocks noChangeArrowheads="1"/>
            </p:cNvSpPr>
            <p:nvPr/>
          </p:nvSpPr>
          <p:spPr bwMode="auto">
            <a:xfrm rot="517732">
              <a:off x="194" y="1842"/>
              <a:ext cx="527" cy="78"/>
            </a:xfrm>
            <a:prstGeom prst="cloudCallout">
              <a:avLst>
                <a:gd name="adj1" fmla="val 26782"/>
                <a:gd name="adj2" fmla="val 60769"/>
              </a:avLst>
            </a:prstGeom>
            <a:solidFill>
              <a:srgbClr val="00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 eaLnBrk="0" hangingPunct="0"/>
              <a:endParaRPr lang="en-US" altLang="en-US" sz="2400">
                <a:latin typeface="VNI-Times" pitchFamily="2" charset="0"/>
              </a:endParaRPr>
            </a:p>
          </p:txBody>
        </p:sp>
      </p:grpSp>
      <p:sp>
        <p:nvSpPr>
          <p:cNvPr id="75812" name="Text Box 36"/>
          <p:cNvSpPr txBox="1">
            <a:spLocks noChangeArrowheads="1"/>
          </p:cNvSpPr>
          <p:nvPr/>
        </p:nvSpPr>
        <p:spPr bwMode="auto">
          <a:xfrm>
            <a:off x="2235200" y="4800600"/>
            <a:ext cx="5283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1" dirty="0">
                <a:latin typeface="VNI-Times" pitchFamily="2" charset="0"/>
              </a:rPr>
              <a:t>AB = BC. cot 20</a:t>
            </a:r>
            <a:r>
              <a:rPr lang="en-US" altLang="en-US" sz="3600" b="1" baseline="30000" dirty="0">
                <a:latin typeface="VNI-Times" pitchFamily="2" charset="0"/>
              </a:rPr>
              <a:t>o</a:t>
            </a:r>
            <a:r>
              <a:rPr lang="en-US" altLang="en-US" sz="3200" b="1" baseline="30000" dirty="0">
                <a:solidFill>
                  <a:schemeClr val="bg1"/>
                </a:solidFill>
                <a:latin typeface="VNI-Times" pitchFamily="2" charset="0"/>
              </a:rPr>
              <a:t> </a:t>
            </a:r>
            <a:r>
              <a:rPr lang="en-US" altLang="en-US" sz="3200" b="1" baseline="30000" dirty="0" smtClean="0">
                <a:solidFill>
                  <a:schemeClr val="bg1"/>
                </a:solidFill>
                <a:latin typeface="VNI-Times" pitchFamily="2" charset="0"/>
              </a:rPr>
              <a:t>-=--=----</a:t>
            </a:r>
            <a:r>
              <a:rPr lang="en-US" altLang="en-US" sz="3200" b="1" baseline="30000" dirty="0" err="1" smtClean="0">
                <a:solidFill>
                  <a:schemeClr val="bg1"/>
                </a:solidFill>
                <a:latin typeface="VNI-Times" pitchFamily="2" charset="0"/>
              </a:rPr>
              <a:t>ggf</a:t>
            </a:r>
            <a:r>
              <a:rPr lang="en-US" altLang="en-US" sz="3200" b="1" dirty="0" smtClean="0">
                <a:solidFill>
                  <a:schemeClr val="bg1"/>
                </a:solidFill>
                <a:latin typeface="VNI-Times" pitchFamily="2" charset="0"/>
              </a:rPr>
              <a:t> </a:t>
            </a:r>
            <a:endParaRPr lang="en-US" altLang="en-US" sz="3200" b="1" dirty="0">
              <a:solidFill>
                <a:schemeClr val="bg1"/>
              </a:solidFill>
              <a:latin typeface="VNI-Times" pitchFamily="2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869867E4-28B7-4DCF-B256-E9BC58D73673}"/>
              </a:ext>
            </a:extLst>
          </p:cNvPr>
          <p:cNvSpPr txBox="1"/>
          <p:nvPr/>
        </p:nvSpPr>
        <p:spPr>
          <a:xfrm>
            <a:off x="407657" y="290747"/>
            <a:ext cx="54824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37" name="Group 32"/>
          <p:cNvGrpSpPr>
            <a:grpSpLocks/>
          </p:cNvGrpSpPr>
          <p:nvPr/>
        </p:nvGrpSpPr>
        <p:grpSpPr bwMode="auto">
          <a:xfrm>
            <a:off x="1367710" y="2668776"/>
            <a:ext cx="1463982" cy="655588"/>
            <a:chOff x="588" y="1707"/>
            <a:chExt cx="730" cy="380"/>
          </a:xfrm>
        </p:grpSpPr>
        <p:graphicFrame>
          <p:nvGraphicFramePr>
            <p:cNvPr id="38" name="Object 28"/>
            <p:cNvGraphicFramePr>
              <a:graphicFrameLocks noChangeAspect="1"/>
            </p:cNvGraphicFramePr>
            <p:nvPr/>
          </p:nvGraphicFramePr>
          <p:xfrm>
            <a:off x="966" y="1707"/>
            <a:ext cx="35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2" name="Equation" r:id="rId9" imgW="253780" imgH="203024" progId="Equation.DSMT4">
                    <p:embed/>
                  </p:oleObj>
                </mc:Choice>
                <mc:Fallback>
                  <p:oleObj name="Equation" r:id="rId9" imgW="253780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6" y="1707"/>
                          <a:ext cx="35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Arc 29"/>
            <p:cNvSpPr>
              <a:spLocks/>
            </p:cNvSpPr>
            <p:nvPr/>
          </p:nvSpPr>
          <p:spPr bwMode="auto">
            <a:xfrm rot="2158733">
              <a:off x="588" y="1762"/>
              <a:ext cx="325" cy="325"/>
            </a:xfrm>
            <a:custGeom>
              <a:avLst/>
              <a:gdLst>
                <a:gd name="T0" fmla="*/ 0 w 17692"/>
                <a:gd name="T1" fmla="*/ 0 h 17518"/>
                <a:gd name="T2" fmla="*/ 0 w 17692"/>
                <a:gd name="T3" fmla="*/ 0 h 17518"/>
                <a:gd name="T4" fmla="*/ 0 w 17692"/>
                <a:gd name="T5" fmla="*/ 0 h 17518"/>
                <a:gd name="T6" fmla="*/ 0 60000 65536"/>
                <a:gd name="T7" fmla="*/ 0 60000 65536"/>
                <a:gd name="T8" fmla="*/ 0 60000 65536"/>
                <a:gd name="T9" fmla="*/ 0 w 17692"/>
                <a:gd name="T10" fmla="*/ 0 h 17518"/>
                <a:gd name="T11" fmla="*/ 17692 w 17692"/>
                <a:gd name="T12" fmla="*/ 17518 h 175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92" h="17518" fill="none" extrusionOk="0">
                  <a:moveTo>
                    <a:pt x="12636" y="-1"/>
                  </a:moveTo>
                  <a:cubicBezTo>
                    <a:pt x="14596" y="1413"/>
                    <a:pt x="16305" y="3146"/>
                    <a:pt x="17691" y="5126"/>
                  </a:cubicBezTo>
                </a:path>
                <a:path w="17692" h="17518" stroke="0" extrusionOk="0">
                  <a:moveTo>
                    <a:pt x="12636" y="-1"/>
                  </a:moveTo>
                  <a:cubicBezTo>
                    <a:pt x="14596" y="1413"/>
                    <a:pt x="16305" y="3146"/>
                    <a:pt x="17691" y="5126"/>
                  </a:cubicBezTo>
                  <a:lnTo>
                    <a:pt x="0" y="17518"/>
                  </a:lnTo>
                  <a:lnTo>
                    <a:pt x="12636" y="-1"/>
                  </a:lnTo>
                  <a:close/>
                </a:path>
              </a:pathLst>
            </a:custGeom>
            <a:solidFill>
              <a:srgbClr val="FF6600"/>
            </a:solidFill>
            <a:ln w="5715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341377"/>
              </p:ext>
            </p:extLst>
          </p:nvPr>
        </p:nvGraphicFramePr>
        <p:xfrm>
          <a:off x="5791200" y="4742630"/>
          <a:ext cx="3633839" cy="757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11" imgW="1244520" imgH="241200" progId="Equation.DSMT4">
                  <p:embed/>
                </p:oleObj>
              </mc:Choice>
              <mc:Fallback>
                <p:oleObj name="Equation" r:id="rId11" imgW="1244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91200" y="4742630"/>
                        <a:ext cx="3633839" cy="757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>
            <a:extLst>
              <a:ext uri="{FF2B5EF4-FFF2-40B4-BE49-F238E27FC236}">
                <a16:creationId xmlns:a16="http://schemas.microsoft.com/office/drawing/2014/main" xmlns="" id="{43124623-6786-4691-A649-B4BFEAC2547E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928776" y="44244"/>
            <a:ext cx="1424128" cy="1424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14701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56069E-6 L -0.29167 0.0078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757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583" y="3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4.44444E-6 L 0.5691 -0.00555 " pathEditMode="relative" rAng="0" ptsTypes="AA">
                                      <p:cBhvr>
                                        <p:cTn id="14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455" y="-278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0"/>
                                        <p:tgtEl>
                                          <p:spTgt spid="75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2000"/>
                                        <p:tgtEl>
                                          <p:spTgt spid="75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94" grpId="0" animBg="1"/>
      <p:bldP spid="758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6CDF54CE-24B9-4614-AA2D-E187089C347E}"/>
              </a:ext>
            </a:extLst>
          </p:cNvPr>
          <p:cNvSpPr txBox="1"/>
          <p:nvPr/>
        </p:nvSpPr>
        <p:spPr>
          <a:xfrm>
            <a:off x="822040" y="219026"/>
            <a:ext cx="3422155" cy="523220"/>
          </a:xfrm>
          <a:prstGeom prst="rect">
            <a:avLst/>
          </a:prstGeom>
          <a:solidFill>
            <a:schemeClr val="accent6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9/SGK/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89</a:t>
            </a:r>
          </a:p>
        </p:txBody>
      </p:sp>
      <p:pic>
        <p:nvPicPr>
          <p:cNvPr id="6415" name="Picture 271" descr="IMG_347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1207">
            <a:off x="7429900" y="2371540"/>
            <a:ext cx="4111241" cy="3074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822041" y="956712"/>
            <a:ext cx="6202432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khúc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sông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rộng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250m.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hiếc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ò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hèo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qua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sông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bị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dòng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nước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ẩy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xiên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nên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phải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hèo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khoảng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320m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mới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sang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bờ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bên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kia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Hỏi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dòng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ướ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ã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ẩy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iế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ò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ệch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i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bao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nhiêu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ộ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? (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l-GR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2)</a:t>
            </a:r>
            <a:endParaRPr lang="el-GR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lang="en-US" sz="28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9823" y="322266"/>
            <a:ext cx="2475054" cy="177318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608324" y="1541485"/>
            <a:ext cx="998991" cy="369332"/>
          </a:xfrm>
          <a:prstGeom prst="rect">
            <a:avLst/>
          </a:prstGeom>
          <a:solidFill>
            <a:schemeClr val="accent6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vi-VN" b="1">
                <a:solidFill>
                  <a:srgbClr val="FF0000"/>
                </a:solidFill>
                <a:latin typeface="+mj-lt"/>
              </a:rPr>
              <a:t>2 PHÚT</a:t>
            </a:r>
            <a:endParaRPr lang="en-US" b="1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56432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9"/>
          <p:cNvGrpSpPr>
            <a:grpSpLocks/>
          </p:cNvGrpSpPr>
          <p:nvPr/>
        </p:nvGrpSpPr>
        <p:grpSpPr bwMode="auto">
          <a:xfrm>
            <a:off x="7768127" y="561976"/>
            <a:ext cx="3251200" cy="3390900"/>
            <a:chOff x="3424" y="0"/>
            <a:chExt cx="2336" cy="1631"/>
          </a:xfrm>
        </p:grpSpPr>
        <p:sp>
          <p:nvSpPr>
            <p:cNvPr id="25" name="Text Box 17"/>
            <p:cNvSpPr txBox="1">
              <a:spLocks noChangeArrowheads="1"/>
            </p:cNvSpPr>
            <p:nvPr/>
          </p:nvSpPr>
          <p:spPr bwMode="auto">
            <a:xfrm>
              <a:off x="3424" y="264"/>
              <a:ext cx="2304" cy="9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75000"/>
                </a:lnSpc>
                <a:spcBef>
                  <a:spcPct val="30000"/>
                </a:spcBef>
              </a:pPr>
              <a:r>
                <a:rPr lang="en-US" sz="1800" b="0">
                  <a:solidFill>
                    <a:schemeClr val="hlink"/>
                  </a:solidFill>
                  <a:latin typeface="Arial" panose="020B0604020202020204" pitchFamily="34" charset="0"/>
                </a:rPr>
                <a:t>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˜</a:t>
              </a:r>
            </a:p>
          </p:txBody>
        </p:sp>
        <p:sp>
          <p:nvSpPr>
            <p:cNvPr id="26" name="Text Box 22"/>
            <p:cNvSpPr txBox="1">
              <a:spLocks noChangeArrowheads="1"/>
            </p:cNvSpPr>
            <p:nvPr/>
          </p:nvSpPr>
          <p:spPr bwMode="auto">
            <a:xfrm>
              <a:off x="4321" y="1296"/>
              <a:ext cx="1295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>
                  <a:latin typeface=".VnTime" panose="020B7200000000000000" pitchFamily="34" charset="0"/>
                </a:rPr>
                <a:t>(H</a:t>
              </a:r>
              <a:r>
                <a:rPr lang="en-US" sz="2000" i="1"/>
                <a:t>ình 32)</a:t>
              </a:r>
              <a:endParaRPr lang="en-US" sz="2000" i="1">
                <a:latin typeface=".VnTime" panose="020B7200000000000000" pitchFamily="34" charset="0"/>
              </a:endParaRPr>
            </a:p>
          </p:txBody>
        </p:sp>
        <p:grpSp>
          <p:nvGrpSpPr>
            <p:cNvPr id="27" name="Group 4"/>
            <p:cNvGrpSpPr>
              <a:grpSpLocks/>
            </p:cNvGrpSpPr>
            <p:nvPr/>
          </p:nvGrpSpPr>
          <p:grpSpPr bwMode="auto">
            <a:xfrm>
              <a:off x="3456" y="0"/>
              <a:ext cx="2304" cy="1286"/>
              <a:chOff x="3291" y="10394"/>
              <a:chExt cx="3086" cy="2017"/>
            </a:xfrm>
          </p:grpSpPr>
          <p:grpSp>
            <p:nvGrpSpPr>
              <p:cNvPr id="28" name="Group 5"/>
              <p:cNvGrpSpPr>
                <a:grpSpLocks/>
              </p:cNvGrpSpPr>
              <p:nvPr/>
            </p:nvGrpSpPr>
            <p:grpSpPr bwMode="auto">
              <a:xfrm>
                <a:off x="3291" y="10394"/>
                <a:ext cx="3086" cy="2017"/>
                <a:chOff x="2640" y="11873"/>
                <a:chExt cx="3086" cy="2017"/>
              </a:xfrm>
            </p:grpSpPr>
            <p:sp>
              <p:nvSpPr>
                <p:cNvPr id="32" name="AutoShape 6"/>
                <p:cNvSpPr>
                  <a:spLocks noChangeArrowheads="1"/>
                </p:cNvSpPr>
                <p:nvPr/>
              </p:nvSpPr>
              <p:spPr bwMode="auto">
                <a:xfrm rot="5400000">
                  <a:off x="3678" y="12291"/>
                  <a:ext cx="1472" cy="1260"/>
                </a:xfrm>
                <a:prstGeom prst="rtTriangle">
                  <a:avLst/>
                </a:prstGeom>
                <a:noFill/>
                <a:ln w="222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" name="Line 7"/>
                <p:cNvSpPr>
                  <a:spLocks noChangeShapeType="1"/>
                </p:cNvSpPr>
                <p:nvPr/>
              </p:nvSpPr>
              <p:spPr bwMode="auto">
                <a:xfrm>
                  <a:off x="2640" y="13673"/>
                  <a:ext cx="3082" cy="0"/>
                </a:xfrm>
                <a:prstGeom prst="line">
                  <a:avLst/>
                </a:prstGeom>
                <a:noFill/>
                <a:ln w="222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" name="Line 8"/>
                <p:cNvSpPr>
                  <a:spLocks noChangeShapeType="1"/>
                </p:cNvSpPr>
                <p:nvPr/>
              </p:nvSpPr>
              <p:spPr bwMode="auto">
                <a:xfrm>
                  <a:off x="2644" y="12185"/>
                  <a:ext cx="3082" cy="0"/>
                </a:xfrm>
                <a:prstGeom prst="line">
                  <a:avLst/>
                </a:prstGeom>
                <a:noFill/>
                <a:ln w="222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" name="Rectangle 9"/>
                <p:cNvSpPr>
                  <a:spLocks noChangeArrowheads="1"/>
                </p:cNvSpPr>
                <p:nvPr/>
              </p:nvSpPr>
              <p:spPr bwMode="auto">
                <a:xfrm>
                  <a:off x="3794" y="12185"/>
                  <a:ext cx="142" cy="12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" name="WordArt 10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5022" y="11873"/>
                  <a:ext cx="176" cy="227"/>
                </a:xfrm>
                <a:prstGeom prst="rect">
                  <a:avLst/>
                </a:prstGeom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sz="1400" kern="10">
                      <a:solidFill>
                        <a:srgbClr val="000000"/>
                      </a:solidFill>
                      <a:latin typeface=".VnTimeH" panose="020B7200000000000000" pitchFamily="34" charset="0"/>
                    </a:rPr>
                    <a:t>c</a:t>
                  </a:r>
                </a:p>
              </p:txBody>
            </p:sp>
            <p:sp>
              <p:nvSpPr>
                <p:cNvPr id="37" name="WordArt 11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749" y="11873"/>
                  <a:ext cx="176" cy="227"/>
                </a:xfrm>
                <a:prstGeom prst="rect">
                  <a:avLst/>
                </a:prstGeom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sz="1400" kern="10">
                      <a:solidFill>
                        <a:srgbClr val="000000"/>
                      </a:solidFill>
                      <a:latin typeface=".VnTimeH" panose="020B7200000000000000" pitchFamily="34" charset="0"/>
                    </a:rPr>
                    <a:t>a</a:t>
                  </a:r>
                </a:p>
              </p:txBody>
            </p:sp>
            <p:sp>
              <p:nvSpPr>
                <p:cNvPr id="38" name="WordArt 12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675" y="13703"/>
                  <a:ext cx="176" cy="187"/>
                </a:xfrm>
                <a:prstGeom prst="rect">
                  <a:avLst/>
                </a:prstGeom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sz="1400" kern="10">
                      <a:solidFill>
                        <a:srgbClr val="000000"/>
                      </a:solidFill>
                      <a:latin typeface=".VnTimeH" panose="020B7200000000000000" pitchFamily="34" charset="0"/>
                    </a:rPr>
                    <a:t>b</a:t>
                  </a:r>
                </a:p>
              </p:txBody>
            </p:sp>
            <p:sp>
              <p:nvSpPr>
                <p:cNvPr id="39" name="WordArt 13"/>
                <p:cNvSpPr>
                  <a:spLocks noChangeArrowheads="1" noChangeShapeType="1" noTextEdit="1"/>
                </p:cNvSpPr>
                <p:nvPr/>
              </p:nvSpPr>
              <p:spPr bwMode="auto">
                <a:xfrm>
                  <a:off x="3881" y="13158"/>
                  <a:ext cx="170" cy="142"/>
                </a:xfrm>
                <a:prstGeom prst="rect">
                  <a:avLst/>
                </a:prstGeom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/>
                    </a14:hiddenEffects>
                  </a:ext>
                </a:extLst>
              </p:spPr>
              <p:txBody>
                <a:bodyPr wrap="none" fromWordArt="1">
                  <a:prstTxWarp prst="textPlain">
                    <a:avLst>
                      <a:gd name="adj" fmla="val 50000"/>
                    </a:avLst>
                  </a:prstTxWarp>
                </a:bodyPr>
                <a:lstStyle/>
                <a:p>
                  <a:pPr algn="ctr"/>
                  <a:r>
                    <a:rPr lang="en-US" sz="3600" kern="1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a</a:t>
                  </a:r>
                </a:p>
              </p:txBody>
            </p:sp>
          </p:grpSp>
          <p:sp>
            <p:nvSpPr>
              <p:cNvPr id="29" name="WordArt 14"/>
              <p:cNvSpPr>
                <a:spLocks noChangeArrowheads="1" noChangeShapeType="1" noTextEdit="1"/>
              </p:cNvSpPr>
              <p:nvPr/>
            </p:nvSpPr>
            <p:spPr bwMode="auto">
              <a:xfrm rot="18418713">
                <a:off x="4927" y="11358"/>
                <a:ext cx="629" cy="170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1400" kern="10">
                    <a:solidFill>
                      <a:srgbClr val="000000"/>
                    </a:solidFill>
                    <a:latin typeface=".VnTime" panose="020B7200000000000000" pitchFamily="34" charset="0"/>
                  </a:rPr>
                  <a:t>320 m</a:t>
                </a:r>
              </a:p>
            </p:txBody>
          </p:sp>
          <p:sp>
            <p:nvSpPr>
              <p:cNvPr id="30" name="WordArt 15"/>
              <p:cNvSpPr>
                <a:spLocks noChangeArrowheads="1" noChangeShapeType="1" noTextEdit="1"/>
              </p:cNvSpPr>
              <p:nvPr/>
            </p:nvSpPr>
            <p:spPr bwMode="auto">
              <a:xfrm rot="16200000">
                <a:off x="3958" y="11314"/>
                <a:ext cx="629" cy="170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/>
                <a:r>
                  <a:rPr lang="en-US" sz="1400" kern="10">
                    <a:solidFill>
                      <a:srgbClr val="000000"/>
                    </a:solidFill>
                    <a:latin typeface=".VnTime" panose="020B7200000000000000" pitchFamily="34" charset="0"/>
                  </a:rPr>
                  <a:t>250 m</a:t>
                </a:r>
              </a:p>
            </p:txBody>
          </p:sp>
          <p:sp>
            <p:nvSpPr>
              <p:cNvPr id="31" name="Arc 16"/>
              <p:cNvSpPr>
                <a:spLocks/>
              </p:cNvSpPr>
              <p:nvPr/>
            </p:nvSpPr>
            <p:spPr bwMode="auto">
              <a:xfrm rot="-406539">
                <a:off x="4437" y="11907"/>
                <a:ext cx="162" cy="20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17387"/>
                  <a:gd name="T1" fmla="*/ 0 h 21600"/>
                  <a:gd name="T2" fmla="*/ 17387 w 17387"/>
                  <a:gd name="T3" fmla="*/ 8784 h 21600"/>
                  <a:gd name="T4" fmla="*/ 0 w 1738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387" h="21600" fill="none" extrusionOk="0">
                    <a:moveTo>
                      <a:pt x="-1" y="0"/>
                    </a:moveTo>
                    <a:cubicBezTo>
                      <a:pt x="6861" y="0"/>
                      <a:pt x="13315" y="3260"/>
                      <a:pt x="17387" y="8783"/>
                    </a:cubicBezTo>
                  </a:path>
                  <a:path w="17387" h="21600" stroke="0" extrusionOk="0">
                    <a:moveTo>
                      <a:pt x="-1" y="0"/>
                    </a:moveTo>
                    <a:cubicBezTo>
                      <a:pt x="6861" y="0"/>
                      <a:pt x="13315" y="3260"/>
                      <a:pt x="17387" y="8783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1683302" y="1209484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Giải</a:t>
            </a:r>
          </a:p>
        </p:txBody>
      </p:sp>
      <p:sp>
        <p:nvSpPr>
          <p:cNvPr id="5" name="Rectangle 4"/>
          <p:cNvSpPr/>
          <p:nvPr/>
        </p:nvSpPr>
        <p:spPr>
          <a:xfrm>
            <a:off x="879043" y="1863435"/>
            <a:ext cx="24504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Ta có:  cos</a:t>
            </a:r>
            <a:r>
              <a:rPr lang="el-GR" sz="2800" b="1">
                <a:solidFill>
                  <a:srgbClr val="000000"/>
                </a:solidFill>
                <a:latin typeface="Times New Roman" panose="02020603050405020304" pitchFamily="18" charset="0"/>
              </a:rPr>
              <a:t>α</a:t>
            </a:r>
            <a:r>
              <a:rPr lang="en-US" sz="2800" b="1" i="1">
                <a:solidFill>
                  <a:srgbClr val="000000"/>
                </a:solidFill>
                <a:latin typeface="Times New Roman" panose="02020603050405020304" pitchFamily="18" charset="0"/>
              </a:rPr>
              <a:t>  = </a:t>
            </a:r>
          </a:p>
        </p:txBody>
      </p:sp>
      <p:graphicFrame>
        <p:nvGraphicFramePr>
          <p:cNvPr id="4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267455"/>
              </p:ext>
            </p:extLst>
          </p:nvPr>
        </p:nvGraphicFramePr>
        <p:xfrm>
          <a:off x="3159082" y="1690264"/>
          <a:ext cx="22860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4" imgW="1015920" imgH="393480" progId="Equation.DSMT4">
                  <p:embed/>
                </p:oleObj>
              </mc:Choice>
              <mc:Fallback>
                <p:oleObj name="Equation" r:id="rId4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082" y="1690264"/>
                        <a:ext cx="22860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498566" y="2921228"/>
            <a:ext cx="1685077" cy="4370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lnSpc>
                <a:spcPct val="80000"/>
              </a:lnSpc>
              <a:spcBef>
                <a:spcPct val="65000"/>
              </a:spcBef>
              <a:spcAft>
                <a:spcPct val="0"/>
              </a:spcAft>
            </a:pPr>
            <a:r>
              <a:rPr lang="en-US" sz="2800" b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l-GR" sz="2800" b="1">
                <a:solidFill>
                  <a:srgbClr val="000000"/>
                </a:solidFill>
                <a:latin typeface="Times New Roman" panose="02020603050405020304" pitchFamily="18" charset="0"/>
              </a:rPr>
              <a:t>α</a:t>
            </a:r>
            <a:r>
              <a:rPr 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≈ 39</a:t>
            </a:r>
            <a:r>
              <a:rPr lang="en-US" sz="2800" b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8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56053" y="3638050"/>
            <a:ext cx="87620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Vậy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dò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nướ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ẩy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hiế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ò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lệch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đi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khoảng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39</a:t>
            </a:r>
            <a:r>
              <a:rPr lang="en-US" sz="28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8" name="Rectangle 7"/>
          <p:cNvSpPr/>
          <p:nvPr/>
        </p:nvSpPr>
        <p:spPr>
          <a:xfrm>
            <a:off x="874274" y="212662"/>
            <a:ext cx="3515706" cy="523220"/>
          </a:xfrm>
          <a:prstGeom prst="rect">
            <a:avLst/>
          </a:prstGeom>
          <a:solidFill>
            <a:schemeClr val="accent6"/>
          </a:solidFill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9/SGK/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89</a:t>
            </a:r>
          </a:p>
        </p:txBody>
      </p:sp>
      <p:pic>
        <p:nvPicPr>
          <p:cNvPr id="40" name="Picture 39">
            <a:hlinkClick r:id="rId6" action="ppaction://hlinksldjump"/>
            <a:extLst>
              <a:ext uri="{FF2B5EF4-FFF2-40B4-BE49-F238E27FC236}">
                <a16:creationId xmlns=""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81383" y="4835273"/>
            <a:ext cx="2475054" cy="1773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0968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607B2617-F5C0-4995-99F9-5DA3FD1D3A77}"/>
              </a:ext>
            </a:extLst>
          </p:cNvPr>
          <p:cNvGrpSpPr/>
          <p:nvPr/>
        </p:nvGrpSpPr>
        <p:grpSpPr>
          <a:xfrm>
            <a:off x="7259740" y="522311"/>
            <a:ext cx="4202588" cy="2488006"/>
            <a:chOff x="7259740" y="522311"/>
            <a:chExt cx="4202588" cy="2488006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E3AF8761-99BD-4047-9AF1-464DF6C4E05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59740" y="522311"/>
              <a:ext cx="4202588" cy="2488006"/>
            </a:xfrm>
            <a:prstGeom prst="rect">
              <a:avLst/>
            </a:prstGeom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D3512747-8811-421C-BCC8-CFFCF411ECCD}"/>
                </a:ext>
              </a:extLst>
            </p:cNvPr>
            <p:cNvSpPr/>
            <p:nvPr/>
          </p:nvSpPr>
          <p:spPr>
            <a:xfrm>
              <a:off x="10393097" y="2235861"/>
              <a:ext cx="96982" cy="73768"/>
            </a:xfrm>
            <a:prstGeom prst="rect">
              <a:avLst/>
            </a:prstGeom>
            <a:noFill/>
            <a:ln w="1270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n>
                  <a:solidFill>
                    <a:schemeClr val="tx1"/>
                  </a:solidFill>
                </a:ln>
              </a:endParaRP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xmlns="" id="{DBE29131-0256-478D-B4FF-734E0F94CF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smtClean="0"/>
              <a:t>17</a:t>
            </a:fld>
            <a:endParaRPr lang="en-US" dirty="0"/>
          </a:p>
        </p:txBody>
      </p:sp>
      <p:pic>
        <p:nvPicPr>
          <p:cNvPr id="13" name="Picture 12">
            <a:hlinkClick r:id="rId4" action="ppaction://hlinksldjump"/>
            <a:extLst>
              <a:ext uri="{FF2B5EF4-FFF2-40B4-BE49-F238E27FC236}">
                <a16:creationId xmlns:a16="http://schemas.microsoft.com/office/drawing/2014/main" xmlns="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3927" y="4959927"/>
            <a:ext cx="1898073" cy="189807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DF9700F3-FBB9-45BD-98EB-84BA588304EB}"/>
              </a:ext>
            </a:extLst>
          </p:cNvPr>
          <p:cNvSpPr/>
          <p:nvPr/>
        </p:nvSpPr>
        <p:spPr>
          <a:xfrm>
            <a:off x="0" y="-131452"/>
            <a:ext cx="5015345" cy="1828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olded Corner 35">
            <a:extLst>
              <a:ext uri="{FF2B5EF4-FFF2-40B4-BE49-F238E27FC236}">
                <a16:creationId xmlns:a16="http://schemas.microsoft.com/office/drawing/2014/main" xmlns="" id="{5AB4A4B9-8354-4BFA-B332-3743D92FC718}"/>
              </a:ext>
            </a:extLst>
          </p:cNvPr>
          <p:cNvSpPr/>
          <p:nvPr/>
        </p:nvSpPr>
        <p:spPr>
          <a:xfrm>
            <a:off x="147479" y="56370"/>
            <a:ext cx="6834867" cy="2160556"/>
          </a:xfrm>
          <a:prstGeom prst="foldedCorner">
            <a:avLst/>
          </a:prstGeom>
          <a:solidFill>
            <a:srgbClr val="C7E6B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7m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m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ọ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5</a:t>
            </a:r>
            <a:r>
              <a:rPr lang="en-US" sz="32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E7A7A267-E5EE-4A28-B2FF-7080ACC28426}"/>
              </a:ext>
            </a:extLst>
          </p:cNvPr>
          <p:cNvSpPr txBox="1"/>
          <p:nvPr/>
        </p:nvSpPr>
        <p:spPr>
          <a:xfrm>
            <a:off x="10490078" y="2748707"/>
            <a:ext cx="424873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D11EDB82-084F-4891-AEC1-7B5738273A5A}"/>
              </a:ext>
            </a:extLst>
          </p:cNvPr>
          <p:cNvSpPr txBox="1"/>
          <p:nvPr/>
        </p:nvSpPr>
        <p:spPr>
          <a:xfrm>
            <a:off x="6977233" y="2675359"/>
            <a:ext cx="424873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4566B809-73BD-499B-B36E-E85B1FAD9ECF}"/>
              </a:ext>
            </a:extLst>
          </p:cNvPr>
          <p:cNvSpPr txBox="1"/>
          <p:nvPr/>
        </p:nvSpPr>
        <p:spPr>
          <a:xfrm>
            <a:off x="6834867" y="2023673"/>
            <a:ext cx="424873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4DFC65E1-F9CD-4D8D-86B5-D201454D7E47}"/>
              </a:ext>
            </a:extLst>
          </p:cNvPr>
          <p:cNvSpPr txBox="1"/>
          <p:nvPr/>
        </p:nvSpPr>
        <p:spPr>
          <a:xfrm>
            <a:off x="10490078" y="2037225"/>
            <a:ext cx="424873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652AE979-2F1F-4F97-B14F-ABF38C98A8AD}"/>
              </a:ext>
            </a:extLst>
          </p:cNvPr>
          <p:cNvSpPr txBox="1"/>
          <p:nvPr/>
        </p:nvSpPr>
        <p:spPr>
          <a:xfrm>
            <a:off x="10277641" y="92601"/>
            <a:ext cx="424873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380BD0A6-C2B9-4848-A3EA-80212A8B1D68}"/>
              </a:ext>
            </a:extLst>
          </p:cNvPr>
          <p:cNvSpPr txBox="1"/>
          <p:nvPr/>
        </p:nvSpPr>
        <p:spPr>
          <a:xfrm>
            <a:off x="56858" y="2298835"/>
            <a:ext cx="16573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Lời giải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xmlns="" id="{FD476680-DFB7-4943-A5A6-73E8B238A816}"/>
                  </a:ext>
                </a:extLst>
              </p:cNvPr>
              <p:cNvSpPr txBox="1"/>
              <p:nvPr/>
            </p:nvSpPr>
            <p:spPr>
              <a:xfrm>
                <a:off x="1601427" y="4358527"/>
                <a:ext cx="6810749" cy="13197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D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D =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M.tan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𝐵𝑀𝐷</m:t>
                        </m:r>
                      </m:e>
                    </m:acc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0.tan35</a:t>
                </a:r>
                <a:r>
                  <a:rPr lang="en-US" sz="2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4 (m)</a:t>
                </a:r>
                <a:r>
                  <a:rPr lang="en-US" sz="2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FD476680-DFB7-4943-A5A6-73E8B238A8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1427" y="4358527"/>
                <a:ext cx="6810749" cy="1319720"/>
              </a:xfrm>
              <a:prstGeom prst="rect">
                <a:avLst/>
              </a:prstGeom>
              <a:blipFill>
                <a:blip r:embed="rId6"/>
                <a:stretch>
                  <a:fillRect l="-1880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88612738-7C9A-4255-AC00-26E0D69D2740}"/>
              </a:ext>
            </a:extLst>
          </p:cNvPr>
          <p:cNvSpPr txBox="1"/>
          <p:nvPr/>
        </p:nvSpPr>
        <p:spPr>
          <a:xfrm>
            <a:off x="1508362" y="2418188"/>
            <a:ext cx="6201901" cy="2600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M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M = AC = 20 (m)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= MC = 1,7 (m)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D4ED3999-A750-4A3A-B23B-4918B7F7926C}"/>
              </a:ext>
            </a:extLst>
          </p:cNvPr>
          <p:cNvSpPr txBox="1"/>
          <p:nvPr/>
        </p:nvSpPr>
        <p:spPr>
          <a:xfrm>
            <a:off x="1556327" y="5608040"/>
            <a:ext cx="766231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 = AB + BD = 14 + 1,7 = 15,7(m)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46539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0" dur="20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5" dur="20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4" grpId="0"/>
      <p:bldP spid="15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567974" y="148408"/>
            <a:ext cx="3477525" cy="523220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30 /SGK/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89</a:t>
            </a:r>
            <a:endParaRPr lang="en-US" sz="2800" dirty="0">
              <a:solidFill>
                <a:schemeClr val="bg1"/>
              </a:solidFill>
              <a:latin typeface=".VnTime" panose="020B7200000000000000" pitchFamily="34" charset="0"/>
            </a:endParaRP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827089" y="823548"/>
            <a:ext cx="10615730" cy="27422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15000"/>
              </a:lnSpc>
              <a:spcBef>
                <a:spcPct val="6500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Cho tam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ABC,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ó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BC = 11cm,                                    .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Gọi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iểm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N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hân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vuông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kẻ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A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BC.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Hãy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:</a:t>
            </a:r>
          </a:p>
          <a:p>
            <a:pPr algn="just" fontAlgn="base">
              <a:lnSpc>
                <a:spcPct val="90000"/>
              </a:lnSpc>
              <a:spcBef>
                <a:spcPct val="4500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	a)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Đoạn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hẳng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AN</a:t>
            </a:r>
          </a:p>
          <a:p>
            <a:pPr fontAlgn="base">
              <a:lnSpc>
                <a:spcPct val="90000"/>
              </a:lnSpc>
              <a:spcBef>
                <a:spcPct val="4500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	b)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A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      </a:t>
            </a:r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329406"/>
              </p:ext>
            </p:extLst>
          </p:nvPr>
        </p:nvGraphicFramePr>
        <p:xfrm>
          <a:off x="8774114" y="841278"/>
          <a:ext cx="15240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4" imgW="736560" imgH="228600" progId="Equation.DSMT4">
                  <p:embed/>
                </p:oleObj>
              </mc:Choice>
              <mc:Fallback>
                <p:oleObj name="Equation" r:id="rId4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4114" y="841278"/>
                        <a:ext cx="15240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015459"/>
              </p:ext>
            </p:extLst>
          </p:nvPr>
        </p:nvGraphicFramePr>
        <p:xfrm>
          <a:off x="7098781" y="816878"/>
          <a:ext cx="17145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6" imgW="787320" imgH="253800" progId="Equation.DSMT4">
                  <p:embed/>
                </p:oleObj>
              </mc:Choice>
              <mc:Fallback>
                <p:oleObj name="Equation" r:id="rId6" imgW="787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8781" y="816878"/>
                        <a:ext cx="17145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Freeform 9"/>
          <p:cNvSpPr>
            <a:spLocks/>
          </p:cNvSpPr>
          <p:nvPr/>
        </p:nvSpPr>
        <p:spPr bwMode="auto">
          <a:xfrm rot="3918450">
            <a:off x="7325519" y="3523457"/>
            <a:ext cx="1604963" cy="1111250"/>
          </a:xfrm>
          <a:custGeom>
            <a:avLst/>
            <a:gdLst>
              <a:gd name="T0" fmla="*/ 0 w 1640"/>
              <a:gd name="T1" fmla="*/ 1260 h 1260"/>
              <a:gd name="T2" fmla="*/ 1640 w 1640"/>
              <a:gd name="T3" fmla="*/ 0 h 126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640" h="1260">
                <a:moveTo>
                  <a:pt x="0" y="1260"/>
                </a:moveTo>
                <a:lnTo>
                  <a:pt x="1640" y="0"/>
                </a:lnTo>
              </a:path>
            </a:pathLst>
          </a:custGeom>
          <a:noFill/>
          <a:ln w="9525" cap="flat" cmpd="sng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6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82" name="Freeform 10"/>
          <p:cNvSpPr>
            <a:spLocks/>
          </p:cNvSpPr>
          <p:nvPr/>
        </p:nvSpPr>
        <p:spPr bwMode="auto">
          <a:xfrm>
            <a:off x="6743701" y="3810000"/>
            <a:ext cx="1019175" cy="1574800"/>
          </a:xfrm>
          <a:custGeom>
            <a:avLst/>
            <a:gdLst>
              <a:gd name="T0" fmla="*/ 0 w 642"/>
              <a:gd name="T1" fmla="*/ 992 h 992"/>
              <a:gd name="T2" fmla="*/ 573 w 642"/>
              <a:gd name="T3" fmla="*/ 0 h 992"/>
              <a:gd name="T4" fmla="*/ 642 w 642"/>
              <a:gd name="T5" fmla="*/ 36 h 992"/>
              <a:gd name="T6" fmla="*/ 608 w 642"/>
              <a:gd name="T7" fmla="*/ 88 h 992"/>
              <a:gd name="T8" fmla="*/ 536 w 642"/>
              <a:gd name="T9" fmla="*/ 40 h 9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42" h="992">
                <a:moveTo>
                  <a:pt x="0" y="992"/>
                </a:moveTo>
                <a:lnTo>
                  <a:pt x="573" y="0"/>
                </a:lnTo>
                <a:lnTo>
                  <a:pt x="642" y="36"/>
                </a:lnTo>
                <a:lnTo>
                  <a:pt x="608" y="88"/>
                </a:lnTo>
                <a:lnTo>
                  <a:pt x="536" y="40"/>
                </a:lnTo>
              </a:path>
            </a:pathLst>
          </a:custGeom>
          <a:noFill/>
          <a:ln w="22225" cmpd="sng">
            <a:solidFill>
              <a:srgbClr val="000000"/>
            </a:solidFill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6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83" name="WordArt 11"/>
          <p:cNvSpPr>
            <a:spLocks noChangeArrowheads="1" noChangeShapeType="1" noTextEdit="1"/>
          </p:cNvSpPr>
          <p:nvPr/>
        </p:nvSpPr>
        <p:spPr bwMode="auto">
          <a:xfrm>
            <a:off x="8296275" y="3876676"/>
            <a:ext cx="153988" cy="22701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kern="10">
                <a:solidFill>
                  <a:srgbClr val="000000"/>
                </a:solidFill>
                <a:latin typeface=".VnTimeH" panose="020B7200000000000000" pitchFamily="34" charset="0"/>
              </a:rPr>
              <a:t>a</a:t>
            </a:r>
          </a:p>
        </p:txBody>
      </p:sp>
      <p:sp>
        <p:nvSpPr>
          <p:cNvPr id="3084" name="WordArt 12"/>
          <p:cNvSpPr>
            <a:spLocks noChangeArrowheads="1" noChangeShapeType="1" noTextEdit="1"/>
          </p:cNvSpPr>
          <p:nvPr/>
        </p:nvSpPr>
        <p:spPr bwMode="auto">
          <a:xfrm>
            <a:off x="7518400" y="3413126"/>
            <a:ext cx="153988" cy="22701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b="1" kern="10">
                <a:solidFill>
                  <a:srgbClr val="000000"/>
                </a:solidFill>
                <a:latin typeface=".VnTimeH" panose="020B7200000000000000" pitchFamily="34" charset="0"/>
              </a:rPr>
              <a:t>k</a:t>
            </a:r>
          </a:p>
        </p:txBody>
      </p:sp>
      <p:grpSp>
        <p:nvGrpSpPr>
          <p:cNvPr id="3085" name="Group 13"/>
          <p:cNvGrpSpPr>
            <a:grpSpLocks/>
          </p:cNvGrpSpPr>
          <p:nvPr/>
        </p:nvGrpSpPr>
        <p:grpSpPr bwMode="auto">
          <a:xfrm>
            <a:off x="6553201" y="4089400"/>
            <a:ext cx="3935413" cy="1981200"/>
            <a:chOff x="3168" y="513"/>
            <a:chExt cx="2479" cy="1248"/>
          </a:xfrm>
        </p:grpSpPr>
        <p:sp>
          <p:nvSpPr>
            <p:cNvPr id="3086" name="AutoShape 14"/>
            <p:cNvSpPr>
              <a:spLocks noChangeArrowheads="1"/>
            </p:cNvSpPr>
            <p:nvPr/>
          </p:nvSpPr>
          <p:spPr bwMode="auto">
            <a:xfrm>
              <a:off x="4176" y="513"/>
              <a:ext cx="1351" cy="813"/>
            </a:xfrm>
            <a:prstGeom prst="rtTriangle">
              <a:avLst/>
            </a:prstGeom>
            <a:noFill/>
            <a:ln w="222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6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87" name="AutoShape 15"/>
            <p:cNvSpPr>
              <a:spLocks noChangeArrowheads="1"/>
            </p:cNvSpPr>
            <p:nvPr/>
          </p:nvSpPr>
          <p:spPr bwMode="auto">
            <a:xfrm rot="16200000">
              <a:off x="3329" y="479"/>
              <a:ext cx="814" cy="881"/>
            </a:xfrm>
            <a:prstGeom prst="rtTriangle">
              <a:avLst/>
            </a:prstGeom>
            <a:noFill/>
            <a:ln w="222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26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3088" name="Group 16"/>
            <p:cNvGrpSpPr>
              <a:grpSpLocks/>
            </p:cNvGrpSpPr>
            <p:nvPr/>
          </p:nvGrpSpPr>
          <p:grpSpPr bwMode="auto">
            <a:xfrm>
              <a:off x="3168" y="1115"/>
              <a:ext cx="2479" cy="646"/>
              <a:chOff x="3168" y="1115"/>
              <a:chExt cx="2479" cy="646"/>
            </a:xfrm>
          </p:grpSpPr>
          <p:sp>
            <p:nvSpPr>
              <p:cNvPr id="3089" name="Arc 17"/>
              <p:cNvSpPr>
                <a:spLocks/>
              </p:cNvSpPr>
              <p:nvPr/>
            </p:nvSpPr>
            <p:spPr bwMode="auto">
              <a:xfrm rot="16200000">
                <a:off x="5281" y="1207"/>
                <a:ext cx="102" cy="11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17387"/>
                  <a:gd name="T1" fmla="*/ 0 h 21600"/>
                  <a:gd name="T2" fmla="*/ 17387 w 17387"/>
                  <a:gd name="T3" fmla="*/ 8784 h 21600"/>
                  <a:gd name="T4" fmla="*/ 0 w 1738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387" h="21600" fill="none" extrusionOk="0">
                    <a:moveTo>
                      <a:pt x="-1" y="0"/>
                    </a:moveTo>
                    <a:cubicBezTo>
                      <a:pt x="6861" y="0"/>
                      <a:pt x="13315" y="3260"/>
                      <a:pt x="17387" y="8783"/>
                    </a:cubicBezTo>
                  </a:path>
                  <a:path w="17387" h="21600" stroke="0" extrusionOk="0">
                    <a:moveTo>
                      <a:pt x="-1" y="0"/>
                    </a:moveTo>
                    <a:cubicBezTo>
                      <a:pt x="6861" y="0"/>
                      <a:pt x="13315" y="3260"/>
                      <a:pt x="17387" y="8783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6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90" name="Arc 18"/>
              <p:cNvSpPr>
                <a:spLocks/>
              </p:cNvSpPr>
              <p:nvPr/>
            </p:nvSpPr>
            <p:spPr bwMode="auto">
              <a:xfrm rot="2245045">
                <a:off x="3389" y="1239"/>
                <a:ext cx="89" cy="12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17387"/>
                  <a:gd name="T1" fmla="*/ 0 h 21600"/>
                  <a:gd name="T2" fmla="*/ 17387 w 17387"/>
                  <a:gd name="T3" fmla="*/ 8784 h 21600"/>
                  <a:gd name="T4" fmla="*/ 0 w 17387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7387" h="21600" fill="none" extrusionOk="0">
                    <a:moveTo>
                      <a:pt x="-1" y="0"/>
                    </a:moveTo>
                    <a:cubicBezTo>
                      <a:pt x="6861" y="0"/>
                      <a:pt x="13315" y="3260"/>
                      <a:pt x="17387" y="8783"/>
                    </a:cubicBezTo>
                  </a:path>
                  <a:path w="17387" h="21600" stroke="0" extrusionOk="0">
                    <a:moveTo>
                      <a:pt x="-1" y="0"/>
                    </a:moveTo>
                    <a:cubicBezTo>
                      <a:pt x="6861" y="0"/>
                      <a:pt x="13315" y="3260"/>
                      <a:pt x="17387" y="8783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 cmpd="dbl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6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91" name="Rectangle 19"/>
              <p:cNvSpPr>
                <a:spLocks noChangeArrowheads="1"/>
              </p:cNvSpPr>
              <p:nvPr/>
            </p:nvSpPr>
            <p:spPr bwMode="auto">
              <a:xfrm>
                <a:off x="4175" y="1252"/>
                <a:ext cx="63" cy="71"/>
              </a:xfrm>
              <a:prstGeom prst="rect">
                <a:avLst/>
              </a:prstGeom>
              <a:noFill/>
              <a:ln w="222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6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092" name="WordArt 20"/>
              <p:cNvSpPr>
                <a:spLocks noChangeArrowheads="1" noChangeShapeType="1" noTextEdit="1"/>
              </p:cNvSpPr>
              <p:nvPr/>
            </p:nvSpPr>
            <p:spPr bwMode="auto">
              <a:xfrm>
                <a:off x="5017" y="1191"/>
                <a:ext cx="128" cy="107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 b="1" kern="10">
                    <a:solidFill>
                      <a:srgbClr val="000000"/>
                    </a:solidFill>
                    <a:latin typeface=".VnTime" panose="020B7200000000000000" pitchFamily="34" charset="0"/>
                  </a:rPr>
                  <a:t>30</a:t>
                </a:r>
              </a:p>
            </p:txBody>
          </p:sp>
          <p:sp>
            <p:nvSpPr>
              <p:cNvPr id="3093" name="WordArt 21"/>
              <p:cNvSpPr>
                <a:spLocks noChangeArrowheads="1" noChangeShapeType="1" noTextEdit="1"/>
              </p:cNvSpPr>
              <p:nvPr/>
            </p:nvSpPr>
            <p:spPr bwMode="auto">
              <a:xfrm>
                <a:off x="5148" y="1138"/>
                <a:ext cx="34" cy="71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 b="1" kern="10">
                    <a:solidFill>
                      <a:srgbClr val="000000"/>
                    </a:solidFill>
                    <a:latin typeface=".VnTime" panose="020B7200000000000000" pitchFamily="34" charset="0"/>
                  </a:rPr>
                  <a:t>0</a:t>
                </a:r>
              </a:p>
            </p:txBody>
          </p:sp>
          <p:sp>
            <p:nvSpPr>
              <p:cNvPr id="3094" name="WordArt 22"/>
              <p:cNvSpPr>
                <a:spLocks noChangeArrowheads="1" noChangeShapeType="1" noTextEdit="1"/>
              </p:cNvSpPr>
              <p:nvPr/>
            </p:nvSpPr>
            <p:spPr bwMode="auto">
              <a:xfrm>
                <a:off x="3554" y="1176"/>
                <a:ext cx="128" cy="107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 b="1" kern="10">
                    <a:solidFill>
                      <a:srgbClr val="000000"/>
                    </a:solidFill>
                    <a:latin typeface=".VnTime" panose="020B7200000000000000" pitchFamily="34" charset="0"/>
                  </a:rPr>
                  <a:t>38</a:t>
                </a:r>
              </a:p>
            </p:txBody>
          </p:sp>
          <p:sp>
            <p:nvSpPr>
              <p:cNvPr id="3095" name="WordArt 23"/>
              <p:cNvSpPr>
                <a:spLocks noChangeArrowheads="1" noChangeShapeType="1" noTextEdit="1"/>
              </p:cNvSpPr>
              <p:nvPr/>
            </p:nvSpPr>
            <p:spPr bwMode="auto">
              <a:xfrm>
                <a:off x="3679" y="1115"/>
                <a:ext cx="34" cy="71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 b="1" kern="10">
                    <a:solidFill>
                      <a:srgbClr val="000000"/>
                    </a:solidFill>
                    <a:latin typeface=".VnTime" panose="020B7200000000000000" pitchFamily="34" charset="0"/>
                  </a:rPr>
                  <a:t>0</a:t>
                </a:r>
              </a:p>
            </p:txBody>
          </p:sp>
          <p:sp>
            <p:nvSpPr>
              <p:cNvPr id="3096" name="WordArt 24"/>
              <p:cNvSpPr>
                <a:spLocks noChangeArrowheads="1" noChangeShapeType="1" noTextEdit="1"/>
              </p:cNvSpPr>
              <p:nvPr/>
            </p:nvSpPr>
            <p:spPr bwMode="auto">
              <a:xfrm>
                <a:off x="3168" y="1350"/>
                <a:ext cx="97" cy="118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 b="1" kern="10">
                    <a:solidFill>
                      <a:srgbClr val="000000"/>
                    </a:solidFill>
                    <a:latin typeface=".VnTimeH" panose="020B7200000000000000" pitchFamily="34" charset="0"/>
                  </a:rPr>
                  <a:t>b</a:t>
                </a:r>
              </a:p>
            </p:txBody>
          </p:sp>
          <p:sp>
            <p:nvSpPr>
              <p:cNvPr id="3097" name="WordArt 25"/>
              <p:cNvSpPr>
                <a:spLocks noChangeArrowheads="1" noChangeShapeType="1" noTextEdit="1"/>
              </p:cNvSpPr>
              <p:nvPr/>
            </p:nvSpPr>
            <p:spPr bwMode="auto">
              <a:xfrm>
                <a:off x="5550" y="1287"/>
                <a:ext cx="97" cy="143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 b="1" kern="10">
                    <a:solidFill>
                      <a:srgbClr val="000000"/>
                    </a:solidFill>
                    <a:latin typeface=".VnTimeH" panose="020B7200000000000000" pitchFamily="34" charset="0"/>
                  </a:rPr>
                  <a:t>c</a:t>
                </a:r>
              </a:p>
            </p:txBody>
          </p:sp>
          <p:sp>
            <p:nvSpPr>
              <p:cNvPr id="3098" name="WordArt 26"/>
              <p:cNvSpPr>
                <a:spLocks noChangeArrowheads="1" noChangeShapeType="1" noTextEdit="1"/>
              </p:cNvSpPr>
              <p:nvPr/>
            </p:nvSpPr>
            <p:spPr bwMode="auto">
              <a:xfrm>
                <a:off x="4211" y="1363"/>
                <a:ext cx="97" cy="118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 b="1" kern="10">
                    <a:solidFill>
                      <a:srgbClr val="000000"/>
                    </a:solidFill>
                    <a:latin typeface=".VnTimeH" panose="020B7200000000000000" pitchFamily="34" charset="0"/>
                  </a:rPr>
                  <a:t>n</a:t>
                </a:r>
              </a:p>
            </p:txBody>
          </p:sp>
          <p:sp>
            <p:nvSpPr>
              <p:cNvPr id="3099" name="WordArt 27"/>
              <p:cNvSpPr>
                <a:spLocks noChangeArrowheads="1" noChangeShapeType="1" noTextEdit="1"/>
              </p:cNvSpPr>
              <p:nvPr/>
            </p:nvSpPr>
            <p:spPr bwMode="auto">
              <a:xfrm>
                <a:off x="4357" y="1654"/>
                <a:ext cx="316" cy="107"/>
              </a:xfrm>
              <a:prstGeom prst="rect">
                <a:avLst/>
              </a:prstGeom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/>
                  </a14:hiddenEffects>
                </a:ext>
              </a:extLst>
            </p:spPr>
            <p:txBody>
              <a:bodyPr wrap="none" fromWordArt="1">
                <a:prstTxWarp prst="textPlain">
                  <a:avLst>
                    <a:gd name="adj" fmla="val 50000"/>
                  </a:avLst>
                </a:prstTxWarp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1400" b="1" kern="10">
                    <a:solidFill>
                      <a:srgbClr val="000000"/>
                    </a:solidFill>
                    <a:latin typeface=".VnTime" panose="020B7200000000000000" pitchFamily="34" charset="0"/>
                  </a:rPr>
                  <a:t>11 cm</a:t>
                </a:r>
              </a:p>
            </p:txBody>
          </p:sp>
          <p:sp>
            <p:nvSpPr>
              <p:cNvPr id="3100" name="Arc 28"/>
              <p:cNvSpPr>
                <a:spLocks/>
              </p:cNvSpPr>
              <p:nvPr/>
            </p:nvSpPr>
            <p:spPr bwMode="auto">
              <a:xfrm rot="10800000">
                <a:off x="3289" y="1296"/>
                <a:ext cx="2241" cy="302"/>
              </a:xfrm>
              <a:custGeom>
                <a:avLst/>
                <a:gdLst>
                  <a:gd name="G0" fmla="+- 21496 0 0"/>
                  <a:gd name="G1" fmla="+- 21600 0 0"/>
                  <a:gd name="G2" fmla="+- 21600 0 0"/>
                  <a:gd name="T0" fmla="*/ 0 w 42918"/>
                  <a:gd name="T1" fmla="*/ 19487 h 21600"/>
                  <a:gd name="T2" fmla="*/ 42918 w 42918"/>
                  <a:gd name="T3" fmla="*/ 18835 h 21600"/>
                  <a:gd name="T4" fmla="*/ 21496 w 42918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918" h="21600" fill="none" extrusionOk="0">
                    <a:moveTo>
                      <a:pt x="-1" y="19486"/>
                    </a:moveTo>
                    <a:cubicBezTo>
                      <a:pt x="1086" y="8429"/>
                      <a:pt x="10385" y="0"/>
                      <a:pt x="21496" y="0"/>
                    </a:cubicBezTo>
                    <a:cubicBezTo>
                      <a:pt x="32356" y="0"/>
                      <a:pt x="41528" y="8063"/>
                      <a:pt x="42918" y="18834"/>
                    </a:cubicBezTo>
                  </a:path>
                  <a:path w="42918" h="21600" stroke="0" extrusionOk="0">
                    <a:moveTo>
                      <a:pt x="-1" y="19486"/>
                    </a:moveTo>
                    <a:cubicBezTo>
                      <a:pt x="1086" y="8429"/>
                      <a:pt x="10385" y="0"/>
                      <a:pt x="21496" y="0"/>
                    </a:cubicBezTo>
                    <a:cubicBezTo>
                      <a:pt x="32356" y="0"/>
                      <a:pt x="41528" y="8063"/>
                      <a:pt x="42918" y="18834"/>
                    </a:cubicBezTo>
                    <a:lnTo>
                      <a:pt x="21496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6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101" name="Text Box 29"/>
          <p:cNvSpPr txBox="1">
            <a:spLocks noChangeArrowheads="1"/>
          </p:cNvSpPr>
          <p:nvPr/>
        </p:nvSpPr>
        <p:spPr bwMode="auto">
          <a:xfrm>
            <a:off x="1692067" y="4137789"/>
            <a:ext cx="4632533" cy="2151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fontAlgn="base">
              <a:lnSpc>
                <a:spcPct val="85000"/>
              </a:lnSpc>
              <a:spcBef>
                <a:spcPct val="15000"/>
              </a:spcBef>
              <a:spcAft>
                <a:spcPct val="0"/>
              </a:spcAft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Gợi ý:</a:t>
            </a:r>
          </a:p>
          <a:p>
            <a:pPr fontAlgn="base">
              <a:lnSpc>
                <a:spcPct val="85000"/>
              </a:lnSpc>
              <a:spcBef>
                <a:spcPct val="15000"/>
              </a:spcBef>
              <a:spcAft>
                <a:spcPct val="0"/>
              </a:spcAft>
            </a:pPr>
            <a:r>
              <a:rPr 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- Tính BK </a:t>
            </a:r>
          </a:p>
          <a:p>
            <a:pPr fontAlgn="base">
              <a:lnSpc>
                <a:spcPct val="85000"/>
              </a:lnSpc>
              <a:spcBef>
                <a:spcPct val="15000"/>
              </a:spcBef>
              <a:spcAft>
                <a:spcPct val="0"/>
              </a:spcAft>
            </a:pPr>
            <a:r>
              <a:rPr 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- Tính góc ABK rồi tính AB</a:t>
            </a:r>
          </a:p>
          <a:p>
            <a:pPr fontAlgn="base">
              <a:lnSpc>
                <a:spcPct val="85000"/>
              </a:lnSpc>
              <a:spcBef>
                <a:spcPct val="15000"/>
              </a:spcBef>
              <a:spcAft>
                <a:spcPct val="0"/>
              </a:spcAft>
            </a:pPr>
            <a:r>
              <a:rPr 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- Tính AN, AC</a:t>
            </a:r>
          </a:p>
          <a:p>
            <a:pPr fontAlgn="base">
              <a:lnSpc>
                <a:spcPct val="85000"/>
              </a:lnSpc>
              <a:spcBef>
                <a:spcPct val="15000"/>
              </a:spcBef>
              <a:spcAft>
                <a:spcPct val="0"/>
              </a:spcAft>
            </a:pPr>
            <a:endParaRPr lang="en-US" sz="26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102" name="Group 30"/>
          <p:cNvGrpSpPr>
            <a:grpSpLocks/>
          </p:cNvGrpSpPr>
          <p:nvPr/>
        </p:nvGrpSpPr>
        <p:grpSpPr bwMode="auto">
          <a:xfrm>
            <a:off x="6977063" y="4533900"/>
            <a:ext cx="1066800" cy="571500"/>
            <a:chOff x="3435" y="792"/>
            <a:chExt cx="672" cy="360"/>
          </a:xfrm>
        </p:grpSpPr>
        <p:grpSp>
          <p:nvGrpSpPr>
            <p:cNvPr id="3103" name="Group 31"/>
            <p:cNvGrpSpPr>
              <a:grpSpLocks/>
            </p:cNvGrpSpPr>
            <p:nvPr/>
          </p:nvGrpSpPr>
          <p:grpSpPr bwMode="auto">
            <a:xfrm>
              <a:off x="3456" y="1056"/>
              <a:ext cx="48" cy="96"/>
              <a:chOff x="3456" y="1056"/>
              <a:chExt cx="48" cy="96"/>
            </a:xfrm>
          </p:grpSpPr>
          <p:sp>
            <p:nvSpPr>
              <p:cNvPr id="3104" name="Arc 32"/>
              <p:cNvSpPr>
                <a:spLocks/>
              </p:cNvSpPr>
              <p:nvPr/>
            </p:nvSpPr>
            <p:spPr bwMode="auto">
              <a:xfrm>
                <a:off x="3456" y="1056"/>
                <a:ext cx="48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6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105" name="Line 33"/>
              <p:cNvSpPr>
                <a:spLocks noChangeShapeType="1"/>
              </p:cNvSpPr>
              <p:nvPr/>
            </p:nvSpPr>
            <p:spPr bwMode="auto">
              <a:xfrm flipH="1">
                <a:off x="3456" y="1056"/>
                <a:ext cx="48" cy="48"/>
              </a:xfrm>
              <a:prstGeom prst="line">
                <a:avLst/>
              </a:prstGeom>
              <a:noFill/>
              <a:ln w="38100" cmpd="dbl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600" b="1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106" name="Text Box 34"/>
            <p:cNvSpPr txBox="1">
              <a:spLocks noChangeArrowheads="1"/>
            </p:cNvSpPr>
            <p:nvPr/>
          </p:nvSpPr>
          <p:spPr bwMode="auto">
            <a:xfrm rot="-1463333">
              <a:off x="3435" y="792"/>
              <a:ext cx="6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1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2</a:t>
              </a:r>
              <a:r>
                <a:rPr lang="en-US" sz="1400" b="1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en-US" sz="1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107" name="Rectangle 35"/>
          <p:cNvSpPr>
            <a:spLocks noChangeArrowheads="1"/>
          </p:cNvSpPr>
          <p:nvPr/>
        </p:nvSpPr>
        <p:spPr bwMode="auto">
          <a:xfrm rot="18197307">
            <a:off x="6734175" y="4295775"/>
            <a:ext cx="6985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>
                <a:solidFill>
                  <a:srgbClr val="000000"/>
                </a:solidFill>
                <a:latin typeface="Times New Roman" panose="02020603050405020304" pitchFamily="18" charset="0"/>
              </a:rPr>
              <a:t>5,5cm</a:t>
            </a:r>
          </a:p>
        </p:txBody>
      </p:sp>
    </p:spTree>
    <p:extLst>
      <p:ext uri="{BB962C8B-B14F-4D97-AF65-F5344CB8AC3E}">
        <p14:creationId xmlns:p14="http://schemas.microsoft.com/office/powerpoint/2010/main" val="4261820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3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3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20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20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1" grpId="0" animBg="1"/>
      <p:bldP spid="3082" grpId="0" animBg="1"/>
      <p:bldP spid="3084" grpId="0" animBg="1"/>
      <p:bldP spid="3101" grpId="0" build="p"/>
      <p:bldP spid="310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642694" y="784680"/>
            <a:ext cx="3515706" cy="523220"/>
          </a:xfrm>
          <a:prstGeom prst="rect">
            <a:avLst/>
          </a:prstGeom>
          <a:solidFill>
            <a:srgbClr val="92D050"/>
          </a:solidFill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30/SGK/trang 89</a:t>
            </a:r>
          </a:p>
        </p:txBody>
      </p:sp>
      <p:pic>
        <p:nvPicPr>
          <p:cNvPr id="15394" name="Picture 3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2221" y="2535862"/>
            <a:ext cx="1143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92" name="Picture 3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2221" y="2942262"/>
            <a:ext cx="1143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37"/>
          <p:cNvSpPr>
            <a:spLocks noChangeArrowheads="1"/>
          </p:cNvSpPr>
          <p:nvPr/>
        </p:nvSpPr>
        <p:spPr bwMode="auto">
          <a:xfrm>
            <a:off x="946627" y="1107234"/>
            <a:ext cx="59018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42900"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993900" algn="l"/>
              </a:tabLst>
            </a:pPr>
            <a:r>
              <a:rPr kumimoji="0" lang="en-US" sz="2400" b="1" i="0" u="none" strike="noStrike" cap="none" normalizeH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                      </a:t>
            </a:r>
            <a:r>
              <a:rPr kumimoji="0" lang="en-US" sz="2800" b="1" i="0" u="none" strike="noStrike" cap="none" normalizeH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ải</a:t>
            </a:r>
          </a:p>
        </p:txBody>
      </p:sp>
      <p:pic>
        <p:nvPicPr>
          <p:cNvPr id="15411" name="Picture 5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8315" y="2463262"/>
            <a:ext cx="1143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0" name="Rectangle 55"/>
          <p:cNvSpPr>
            <a:spLocks noChangeArrowheads="1"/>
          </p:cNvSpPr>
          <p:nvPr/>
        </p:nvSpPr>
        <p:spPr bwMode="auto">
          <a:xfrm>
            <a:off x="1468315" y="2410230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425" name="Picture 6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8315" y="2867430"/>
            <a:ext cx="114300" cy="17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423" name="Picture 6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4211" y="3491162"/>
            <a:ext cx="2300324" cy="422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75" name="Rectangle 67"/>
          <p:cNvSpPr>
            <a:spLocks noChangeArrowheads="1"/>
          </p:cNvSpPr>
          <p:nvPr/>
        </p:nvSpPr>
        <p:spPr bwMode="auto">
          <a:xfrm>
            <a:off x="430783" y="1181230"/>
            <a:ext cx="5051383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42900"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429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993900" algn="l"/>
              </a:tabLst>
            </a:pP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ẻ BK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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C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3429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993900" algn="l"/>
              </a:tabLst>
            </a:pP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ét tam giác vuông BCK ta có: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3429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993900" algn="l"/>
              </a:tabLst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5376" name="Rectangle 68"/>
          <p:cNvSpPr>
            <a:spLocks noChangeArrowheads="1"/>
          </p:cNvSpPr>
          <p:nvPr/>
        </p:nvSpPr>
        <p:spPr bwMode="auto">
          <a:xfrm>
            <a:off x="8936041" y="3144209"/>
            <a:ext cx="7617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5377" name="Rectangle 69"/>
          <p:cNvSpPr>
            <a:spLocks noChangeArrowheads="1"/>
          </p:cNvSpPr>
          <p:nvPr/>
        </p:nvSpPr>
        <p:spPr bwMode="auto">
          <a:xfrm>
            <a:off x="1468315" y="281439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78" name="Rectangle 70"/>
          <p:cNvSpPr>
            <a:spLocks noChangeArrowheads="1"/>
          </p:cNvSpPr>
          <p:nvPr/>
        </p:nvSpPr>
        <p:spPr bwMode="auto">
          <a:xfrm>
            <a:off x="442772" y="2837204"/>
            <a:ext cx="662969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42900"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50000"/>
              </a:lnSpc>
            </a:pPr>
            <a:r>
              <a: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</a:t>
            </a:r>
            <a:r>
              <a: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K=BC.sinC=11.sin30</a:t>
            </a:r>
            <a:r>
              <a:rPr kumimoji="0" lang="en-US" sz="2400" b="0" i="0" u="none" strike="noStrike" cap="none" normalizeH="0" baseline="3000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11.0,5=5,5(cm)</a:t>
            </a: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3429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993900" algn="l"/>
              </a:tabLst>
            </a:pPr>
            <a:r>
              <a: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</a:p>
        </p:txBody>
      </p:sp>
      <p:sp>
        <p:nvSpPr>
          <p:cNvPr id="15379" name="Rectangle 71"/>
          <p:cNvSpPr>
            <a:spLocks noChangeArrowheads="1"/>
          </p:cNvSpPr>
          <p:nvPr/>
        </p:nvSpPr>
        <p:spPr bwMode="auto">
          <a:xfrm>
            <a:off x="14203" y="3968231"/>
            <a:ext cx="389882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42900"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993900" algn="l"/>
              </a:tabLst>
            </a:pP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=</a:t>
            </a:r>
            <a:r>
              <a:rPr kumimoji="0" lang="vi-VN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kumimoji="0" lang="en-US" sz="2800" b="0" i="0" u="none" strike="noStrike" cap="none" normalizeH="0" baseline="3000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0" lang="vi-VN" sz="2800" b="0" i="0" u="none" strike="noStrike" cap="none" normalizeH="0" baseline="3000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kumimoji="0" lang="vi-VN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8</a:t>
            </a:r>
            <a:r>
              <a:rPr kumimoji="0" lang="en-US" sz="2800" b="0" i="0" u="none" strike="noStrike" cap="none" normalizeH="0" baseline="3000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22</a:t>
            </a:r>
            <a:r>
              <a:rPr kumimoji="0" lang="en-US" sz="2800" b="0" i="0" u="none" strike="noStrike" cap="none" normalizeH="0" baseline="3000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3429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993900" algn="l"/>
              </a:tabLst>
            </a:pP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80" name="Rectangle 72"/>
          <p:cNvSpPr>
            <a:spLocks noChangeArrowheads="1"/>
          </p:cNvSpPr>
          <p:nvPr/>
        </p:nvSpPr>
        <p:spPr bwMode="auto">
          <a:xfrm>
            <a:off x="348487" y="4232933"/>
            <a:ext cx="5602214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42900"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429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993900" algn="l"/>
              </a:tabLst>
            </a:pP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t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m</a:t>
            </a:r>
            <a:r>
              <a:rPr kumimoji="0" lang="en-US" sz="2800" b="0" i="0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iác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 BKA ta c</a:t>
            </a:r>
            <a:r>
              <a:rPr lang="vi-VN" sz="2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ó: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83" name="Rectangle 75"/>
          <p:cNvSpPr>
            <a:spLocks noChangeArrowheads="1"/>
          </p:cNvSpPr>
          <p:nvPr/>
        </p:nvSpPr>
        <p:spPr bwMode="auto">
          <a:xfrm>
            <a:off x="6107798" y="3913670"/>
            <a:ext cx="5400453" cy="661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342900"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34290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993900" algn="l"/>
              </a:tabLst>
            </a:pP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tam giác</a:t>
            </a:r>
            <a:r>
              <a:rPr kumimoji="0" lang="en-US" sz="2800" b="0" i="0" u="none" strike="noStrike" cap="none" normalizeH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 ANC ta có: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398" name="Picture 1539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32457" y="434535"/>
            <a:ext cx="3523793" cy="2194750"/>
          </a:xfrm>
          <a:prstGeom prst="rect">
            <a:avLst/>
          </a:prstGeom>
        </p:spPr>
      </p:pic>
      <p:sp>
        <p:nvSpPr>
          <p:cNvPr id="15400" name="Rectangle 15399"/>
          <p:cNvSpPr/>
          <p:nvPr/>
        </p:nvSpPr>
        <p:spPr>
          <a:xfrm>
            <a:off x="6633637" y="2604108"/>
            <a:ext cx="522613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34290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</a:pP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=AB.Sin38</a:t>
            </a:r>
            <a:r>
              <a:rPr lang="en-US" sz="2800" baseline="300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lvl="0" indent="34290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tabLst>
                <a:tab pos="1993900" algn="l"/>
              </a:tabLst>
            </a:pP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=5,932.0,616=3,652(cm)</a:t>
            </a:r>
            <a:endParaRPr lang="en-US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402" name="Straight Connector 15401"/>
          <p:cNvCxnSpPr/>
          <p:nvPr/>
        </p:nvCxnSpPr>
        <p:spPr>
          <a:xfrm>
            <a:off x="6328221" y="2418546"/>
            <a:ext cx="0" cy="334972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138705"/>
              </p:ext>
            </p:extLst>
          </p:nvPr>
        </p:nvGraphicFramePr>
        <p:xfrm>
          <a:off x="1175483" y="2431232"/>
          <a:ext cx="3173715" cy="50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6" imgW="1616298" imgH="257409" progId="Equation.DSMT4">
                  <p:embed/>
                </p:oleObj>
              </mc:Choice>
              <mc:Fallback>
                <p:oleObj name="Equation" r:id="rId6" imgW="1616298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75483" y="2431232"/>
                        <a:ext cx="3173715" cy="505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377113"/>
              </p:ext>
            </p:extLst>
          </p:nvPr>
        </p:nvGraphicFramePr>
        <p:xfrm>
          <a:off x="705739" y="5046663"/>
          <a:ext cx="5207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8" imgW="5206680" imgH="863280" progId="Equation.DSMT4">
                  <p:embed/>
                </p:oleObj>
              </mc:Choice>
              <mc:Fallback>
                <p:oleObj name="Equation" r:id="rId8" imgW="52066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5739" y="5046663"/>
                        <a:ext cx="52070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340498"/>
              </p:ext>
            </p:extLst>
          </p:nvPr>
        </p:nvGraphicFramePr>
        <p:xfrm>
          <a:off x="6395024" y="4698492"/>
          <a:ext cx="4826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10" imgW="4825800" imgH="825480" progId="Equation.DSMT4">
                  <p:embed/>
                </p:oleObj>
              </mc:Choice>
              <mc:Fallback>
                <p:oleObj name="Equation" r:id="rId10" imgW="482580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5024" y="4698492"/>
                        <a:ext cx="48260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6198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FF535A0-9A52-40AD-972C-D0F96C90529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6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ru-RU" sz="6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Placeholder 7">
            <a:extLst>
              <a:ext uri="{FF2B5EF4-FFF2-40B4-BE49-F238E27FC236}">
                <a16:creationId xmlns:a16="http://schemas.microsoft.com/office/drawing/2014/main" xmlns="" id="{607E695E-9F58-4C51-ABFC-45941A263FD6}"/>
              </a:ext>
            </a:extLst>
          </p:cNvPr>
          <p:cNvPicPr>
            <a:picLocks noGrp="1" noChangeAspect="1"/>
          </p:cNvPicPr>
          <p:nvPr>
            <p:ph type="pic" sz="quarter" idx="1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711" r="22711"/>
          <a:stretch>
            <a:fillRect/>
          </a:stretch>
        </p:blipFill>
        <p:spPr>
          <a:xfrm rot="20985536">
            <a:off x="328079" y="1632395"/>
            <a:ext cx="5575456" cy="4190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7746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9ADAC9CC-ECD2-449E-823B-41D590E65B3E}"/>
              </a:ext>
            </a:extLst>
          </p:cNvPr>
          <p:cNvSpPr txBox="1">
            <a:spLocks noChangeArrowheads="1"/>
          </p:cNvSpPr>
          <p:nvPr/>
        </p:nvSpPr>
        <p:spPr>
          <a:xfrm>
            <a:off x="2336577" y="381000"/>
            <a:ext cx="8229600" cy="1143000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vi-VN" sz="4400" b="1">
                <a:solidFill>
                  <a:srgbClr val="18554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pic>
        <p:nvPicPr>
          <p:cNvPr id="5" name="Picture 19" descr="Hình icon sách vở - Hình I_con sách vở - Ngô Trọng Nghĩa - Website của  Trường Tiểu Học An Thạnh 3">
            <a:extLst>
              <a:ext uri="{FF2B5EF4-FFF2-40B4-BE49-F238E27FC236}">
                <a16:creationId xmlns="" xmlns:a16="http://schemas.microsoft.com/office/drawing/2014/main" id="{03A8DE35-8D8B-4E2C-BB7F-C0F62FBB43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4900" y="1524000"/>
            <a:ext cx="2362200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B6BD78CE-5C8B-48AD-A2DA-A1E2FFF05403}"/>
              </a:ext>
            </a:extLst>
          </p:cNvPr>
          <p:cNvSpPr/>
          <p:nvPr/>
        </p:nvSpPr>
        <p:spPr>
          <a:xfrm>
            <a:off x="1324824" y="3960433"/>
            <a:ext cx="9886101" cy="18657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nl-NL" sz="2667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Về xem lại các bài tập đã giải.</a:t>
            </a:r>
            <a:endParaRPr lang="en-US" sz="2667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nl-NL" sz="2667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Xem trước bài “Ứng dụng thực tế các tỉ số lượng giác của góc nhọn”.</a:t>
            </a:r>
          </a:p>
          <a:p>
            <a:pPr algn="just">
              <a:lnSpc>
                <a:spcPct val="150000"/>
              </a:lnSpc>
            </a:pPr>
            <a:r>
              <a:rPr lang="vi-VN" sz="2667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Làm bài tập </a:t>
            </a:r>
            <a:r>
              <a:rPr lang="en-US" sz="2667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0, 71</a:t>
            </a:r>
            <a:r>
              <a:rPr lang="vi-VN" sz="2667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BT.</a:t>
            </a:r>
            <a:endParaRPr lang="en-US" sz="2667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4943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ll/>
      </p:transition>
    </mc:Choice>
    <mc:Fallback xmlns="">
      <p:transition spd="slow">
        <p:pull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1" y="680278"/>
            <a:ext cx="495300" cy="438150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62" name="TextBox 61"/>
          <p:cNvSpPr txBox="1"/>
          <p:nvPr/>
        </p:nvSpPr>
        <p:spPr>
          <a:xfrm>
            <a:off x="3079424" y="395328"/>
            <a:ext cx="5986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RÒ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Ô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AY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ẮN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42452" y="1030496"/>
            <a:ext cx="11236991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hể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lệ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rò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hơi</a:t>
            </a: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lvl="0" algn="just">
              <a:lnSpc>
                <a:spcPct val="150000"/>
              </a:lnSpc>
            </a:pP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quay may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ắ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ưởng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ỏi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lvl="0" algn="just">
              <a:lnSpc>
                <a:spcPct val="150000"/>
              </a:lnSpc>
            </a:pP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may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ắ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quay may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ắ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ưởng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9B8E3348-AB76-42A3-871D-6C6C8586998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7020" y="1207472"/>
            <a:ext cx="495300" cy="43815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9DABDB26-EACA-4F74-917F-6832DD7BE98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8423" y="921740"/>
            <a:ext cx="495300" cy="438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4905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62" grpId="0"/>
      <p:bldP spid="6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ounded Rectangle 25">
            <a:hlinkClick r:id="rId5" action="ppaction://hlinksldjump"/>
          </p:cNvPr>
          <p:cNvSpPr/>
          <p:nvPr/>
        </p:nvSpPr>
        <p:spPr>
          <a:xfrm>
            <a:off x="724807" y="245626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6" action="ppaction://hlinksldjump"/>
          </p:cNvPr>
          <p:cNvSpPr/>
          <p:nvPr/>
        </p:nvSpPr>
        <p:spPr>
          <a:xfrm>
            <a:off x="2290411" y="244824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7" action="ppaction://hlinksldjump"/>
          </p:cNvPr>
          <p:cNvSpPr/>
          <p:nvPr/>
        </p:nvSpPr>
        <p:spPr>
          <a:xfrm>
            <a:off x="3788327" y="244824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8" action="ppaction://hlinksldjump"/>
          </p:cNvPr>
          <p:cNvSpPr/>
          <p:nvPr/>
        </p:nvSpPr>
        <p:spPr>
          <a:xfrm>
            <a:off x="1537833" y="3994313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>
            <a:hlinkClick r:id="rId9" action="ppaction://hlinksldjump"/>
          </p:cNvPr>
          <p:cNvSpPr/>
          <p:nvPr/>
        </p:nvSpPr>
        <p:spPr>
          <a:xfrm>
            <a:off x="3035751" y="3994313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0" y="163067"/>
            <a:ext cx="6056511" cy="101566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0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Ô </a:t>
            </a:r>
            <a:r>
              <a:rPr lang="en-US" sz="6000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60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1" y="680278"/>
            <a:ext cx="495300" cy="438150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grpSp>
        <p:nvGrpSpPr>
          <p:cNvPr id="13" name="vong quay"/>
          <p:cNvGrpSpPr/>
          <p:nvPr/>
        </p:nvGrpSpPr>
        <p:grpSpPr>
          <a:xfrm>
            <a:off x="5825984" y="478514"/>
            <a:ext cx="5042125" cy="5036855"/>
            <a:chOff x="5425622" y="292790"/>
            <a:chExt cx="5834378" cy="5828280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 rot="14949661">
              <a:off x="6674685" y="1055602"/>
              <a:ext cx="2025648" cy="11040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 noProof="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ần</a:t>
              </a:r>
              <a:r>
                <a:rPr lang="en-GB" sz="2800" b="1" noProof="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2800" b="1" noProof="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ưởng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noProof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17590276">
              <a:off x="8006075" y="1180235"/>
              <a:ext cx="2025648" cy="605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noProof="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9501114">
              <a:off x="5697321" y="3560278"/>
              <a:ext cx="2025648" cy="605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 noProof="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9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6703311">
              <a:off x="6689916" y="4492328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3829829">
              <a:off x="8019635" y="4286551"/>
              <a:ext cx="2025648" cy="11040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 noProof="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ần</a:t>
              </a:r>
              <a:r>
                <a:rPr lang="en-GB" sz="2800" b="1" noProof="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2800" b="1" noProof="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ưởng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 rot="1321648">
              <a:off x="8940448" y="3591787"/>
              <a:ext cx="2025648" cy="605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 noProof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quay dung"/>
          <p:cNvSpPr/>
          <p:nvPr/>
        </p:nvSpPr>
        <p:spPr>
          <a:xfrm>
            <a:off x="9287691" y="5878536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- DỪNG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5" name="Picture 24">
            <a:hlinkClick r:id="rId13" action="ppaction://hlinksldjump"/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997" y="478513"/>
            <a:ext cx="714375" cy="119062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0376" y="2441714"/>
            <a:ext cx="1354215" cy="1155064"/>
          </a:xfrm>
          <a:prstGeom prst="rect">
            <a:avLst/>
          </a:prstGeom>
        </p:spPr>
      </p:pic>
      <p:sp>
        <p:nvSpPr>
          <p:cNvPr id="30" name="Isosceles Triangle 29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" name="Isosceles Triangle 30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" name="Isosceles Triangle 37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" name="Isosceles Triangle 38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" name="Isosceles Triangle 39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7" name="Isosceles Triangle 46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Heart 56">
            <a:hlinkClick r:id="" action="ppaction://noaction"/>
          </p:cNvPr>
          <p:cNvSpPr/>
          <p:nvPr/>
        </p:nvSpPr>
        <p:spPr>
          <a:xfrm rot="5400000">
            <a:off x="11351621" y="2586573"/>
            <a:ext cx="783772" cy="783771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7754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25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6" fill="hold">
                      <p:stCondLst>
                        <p:cond delay="0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>
                      <p:stCondLst>
                        <p:cond delay="0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39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0" fill="hold">
                      <p:stCondLst>
                        <p:cond delay="0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4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audio>
              <p:cMediaNode vol="80000">
                <p:cTn id="14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147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8" fill="hold">
                      <p:stCondLst>
                        <p:cond delay="0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3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41" grpId="0"/>
      <p:bldP spid="30" grpId="0" animBg="1"/>
      <p:bldP spid="31" grpId="0" animBg="1"/>
      <p:bldP spid="32" grpId="0" animBg="1"/>
      <p:bldP spid="33" grpId="0" animBg="1"/>
      <p:bldP spid="34" grpId="0" animBg="1"/>
      <p:bldP spid="38" grpId="0" animBg="1"/>
      <p:bldP spid="39" grpId="0" animBg="1"/>
      <p:bldP spid="40" grpId="0" animBg="1"/>
      <p:bldP spid="42" grpId="0" animBg="1"/>
      <p:bldP spid="43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1120877" y="309716"/>
            <a:ext cx="9807678" cy="604684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7442" y="156654"/>
            <a:ext cx="10230465" cy="911689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" name="Rectangle 3"/>
          <p:cNvSpPr/>
          <p:nvPr/>
        </p:nvSpPr>
        <p:spPr>
          <a:xfrm>
            <a:off x="2027048" y="3272983"/>
            <a:ext cx="3068335" cy="770816"/>
          </a:xfrm>
          <a:prstGeom prst="rect">
            <a:avLst/>
          </a:prstGeom>
          <a:solidFill>
            <a:srgbClr val="C4C475"/>
          </a:solidFill>
          <a:ln w="28575" cap="flat" cmpd="sng" algn="ctr">
            <a:solidFill>
              <a:srgbClr val="F07F00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>
              <a:lnSpc>
                <a:spcPct val="250000"/>
              </a:lnSpc>
              <a:spcBef>
                <a:spcPts val="600"/>
              </a:spcBef>
              <a:spcAft>
                <a:spcPts val="600"/>
              </a:spcAft>
            </a:pPr>
            <a:r>
              <a:rPr kumimoji="0" lang="vi-VN" sz="3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</a:t>
            </a:r>
            <a:r>
              <a:rPr kumimoji="0" lang="vi-VN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r>
              <a:rPr lang="en-US" sz="4400" dirty="0">
                <a:solidFill>
                  <a:prstClr val="black"/>
                </a:solidFill>
                <a:latin typeface="Calibri Light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srgbClr val="000000"/>
                </a:solidFill>
                <a:latin typeface="Times New Roman"/>
                <a:ea typeface="+mj-ea"/>
                <a:cs typeface="Times New Roman"/>
              </a:rPr>
              <a:t>b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 = </a:t>
            </a:r>
            <a:r>
              <a:rPr lang="en-US" sz="32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a.sinB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 </a:t>
            </a:r>
            <a:endParaRPr lang="en-US" sz="3200" dirty="0">
              <a:latin typeface="Times New Roman"/>
              <a:ea typeface="Calibri"/>
            </a:endParaRPr>
          </a:p>
          <a:p>
            <a:pPr lvl="0">
              <a:defRPr/>
            </a:pP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047461" y="3172735"/>
            <a:ext cx="2977804" cy="770816"/>
          </a:xfrm>
          <a:prstGeom prst="rect">
            <a:avLst/>
          </a:prstGeom>
          <a:solidFill>
            <a:srgbClr val="C4C475"/>
          </a:solidFill>
          <a:ln w="28575" cap="flat" cmpd="sng" algn="ctr">
            <a:solidFill>
              <a:srgbClr val="F07F00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.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sz="3200" dirty="0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 = </a:t>
            </a:r>
            <a:r>
              <a:rPr lang="en-US" sz="32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a.cosC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 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027048" y="4470570"/>
            <a:ext cx="3068335" cy="770816"/>
          </a:xfrm>
          <a:prstGeom prst="rect">
            <a:avLst/>
          </a:prstGeom>
          <a:solidFill>
            <a:srgbClr val="C4C475"/>
          </a:solidFill>
          <a:ln w="28575" cap="flat" cmpd="sng" algn="ctr">
            <a:solidFill>
              <a:srgbClr val="F07F00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.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sz="3200" dirty="0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 = </a:t>
            </a:r>
            <a:r>
              <a:rPr lang="en-US" sz="32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c.tanB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 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     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047460" y="4478814"/>
            <a:ext cx="2977805" cy="770816"/>
          </a:xfrm>
          <a:prstGeom prst="rect">
            <a:avLst/>
          </a:prstGeom>
          <a:solidFill>
            <a:srgbClr val="C4C475"/>
          </a:solidFill>
          <a:ln w="28575" cap="flat" cmpd="sng" algn="ctr">
            <a:solidFill>
              <a:srgbClr val="F07F00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kumimoji="0" lang="vi-VN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</a:t>
            </a:r>
            <a:r>
              <a:rPr kumimoji="0" lang="vi-VN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sz="3200">
                <a:solidFill>
                  <a:srgbClr val="000000"/>
                </a:solidFill>
                <a:latin typeface="Times New Roman"/>
                <a:cs typeface="Times New Roman"/>
              </a:rPr>
              <a:t>b</a:t>
            </a:r>
            <a:r>
              <a:rPr lang="en-US" sz="32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 = c.tanC </a:t>
            </a:r>
            <a:endParaRPr lang="en-US" sz="3200" dirty="0">
              <a:effectLst/>
              <a:latin typeface="Times New Roman"/>
              <a:ea typeface="Calibri"/>
            </a:endParaRPr>
          </a:p>
        </p:txBody>
      </p:sp>
      <p:sp>
        <p:nvSpPr>
          <p:cNvPr id="8" name="Oval 7"/>
          <p:cNvSpPr/>
          <p:nvPr/>
        </p:nvSpPr>
        <p:spPr>
          <a:xfrm>
            <a:off x="7047460" y="4470570"/>
            <a:ext cx="413039" cy="771066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</a:t>
            </a:r>
          </a:p>
        </p:txBody>
      </p:sp>
      <p:pic>
        <p:nvPicPr>
          <p:cNvPr id="9" name="Picture 11" descr="Digit 3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619199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Graphic 10" descr="House">
            <a:hlinkClick r:id="rId5" action="ppaction://hlinksldjump"/>
            <a:extLst>
              <a:ext uri="{FF2B5EF4-FFF2-40B4-BE49-F238E27FC236}">
                <a16:creationId xmlns:a16="http://schemas.microsoft.com/office/drawing/2014/main" xmlns="" id="{E02235D0-8FD6-4E18-9B3B-C792AD2311B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430363" y="5727149"/>
            <a:ext cx="914400" cy="9144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A1F861F3-3E65-46C3-ADA1-20901D0F566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01316" y="891367"/>
            <a:ext cx="3182112" cy="2278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1838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887563" y="179648"/>
            <a:ext cx="10466238" cy="100022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38201" y="179648"/>
            <a:ext cx="10515600" cy="100022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5" name="Rectangle 4"/>
          <p:cNvSpPr/>
          <p:nvPr/>
        </p:nvSpPr>
        <p:spPr>
          <a:xfrm>
            <a:off x="1680257" y="3470256"/>
            <a:ext cx="3293212" cy="770816"/>
          </a:xfrm>
          <a:prstGeom prst="rect">
            <a:avLst/>
          </a:prstGeom>
          <a:solidFill>
            <a:srgbClr val="C4C475"/>
          </a:solidFill>
          <a:ln w="28575" cap="flat" cmpd="sng" algn="ctr">
            <a:solidFill>
              <a:srgbClr val="F07F00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>
              <a:defRPr/>
            </a:pP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 A</a:t>
            </a:r>
            <a:r>
              <a:rPr lang="en-US" sz="3200">
                <a:solidFill>
                  <a:srgbClr val="000000"/>
                </a:solidFill>
                <a:latin typeface="Times New Roman"/>
                <a:ea typeface="Times New Roman"/>
              </a:rPr>
              <a:t>. 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x = 86.sin34</a:t>
            </a:r>
            <a:r>
              <a:rPr lang="en-US" sz="32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  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684589" y="3470256"/>
            <a:ext cx="3582240" cy="770816"/>
          </a:xfrm>
          <a:prstGeom prst="rect">
            <a:avLst/>
          </a:prstGeom>
          <a:solidFill>
            <a:srgbClr val="C4C475"/>
          </a:solidFill>
          <a:ln w="28575" cap="flat" cmpd="sng" algn="ctr">
            <a:solidFill>
              <a:srgbClr val="F07F00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lvl="0">
              <a:defRPr/>
            </a:pP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B</a:t>
            </a:r>
            <a:r>
              <a:rPr lang="en-US" sz="3200">
                <a:solidFill>
                  <a:srgbClr val="000000"/>
                </a:solidFill>
                <a:latin typeface="Times New Roman"/>
                <a:ea typeface="Times New Roman"/>
              </a:rPr>
              <a:t>. 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x = 86.cos34</a:t>
            </a:r>
            <a:r>
              <a:rPr lang="en-US" sz="32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r>
              <a:rPr lang="en-US" sz="3200">
                <a:solidFill>
                  <a:srgbClr val="000000"/>
                </a:solidFill>
                <a:latin typeface="Times New Roman"/>
                <a:ea typeface="Times New Roman"/>
              </a:rPr>
              <a:t>     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80257" y="4842303"/>
            <a:ext cx="3293212" cy="770816"/>
          </a:xfrm>
          <a:prstGeom prst="rect">
            <a:avLst/>
          </a:prstGeom>
          <a:solidFill>
            <a:srgbClr val="C4C475"/>
          </a:solidFill>
          <a:ln w="28575" cap="flat" cmpd="sng" algn="ctr">
            <a:solidFill>
              <a:srgbClr val="F07F00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lvl="0">
              <a:defRPr/>
            </a:pPr>
            <a:r>
              <a:rPr lang="en-US" sz="3200" dirty="0">
                <a:solidFill>
                  <a:prstClr val="black"/>
                </a:solidFill>
                <a:latin typeface="Times New Roman"/>
                <a:ea typeface="Calibri"/>
              </a:rPr>
              <a:t> C</a:t>
            </a:r>
            <a:r>
              <a:rPr lang="en-US" sz="3200">
                <a:solidFill>
                  <a:prstClr val="black"/>
                </a:solidFill>
                <a:latin typeface="Times New Roman"/>
                <a:ea typeface="Calibri"/>
              </a:rPr>
              <a:t>. 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x = 86.tan34</a:t>
            </a:r>
            <a:r>
              <a:rPr lang="en-US" sz="32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endParaRPr lang="vi-VN" sz="3200" kern="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700669" y="4796700"/>
            <a:ext cx="3566160" cy="770816"/>
          </a:xfrm>
          <a:prstGeom prst="rect">
            <a:avLst/>
          </a:prstGeom>
          <a:solidFill>
            <a:srgbClr val="C4C475"/>
          </a:solidFill>
          <a:ln w="28575" cap="flat" cmpd="sng" algn="ctr">
            <a:solidFill>
              <a:srgbClr val="F07F00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lvl="0">
              <a:defRPr/>
            </a:pPr>
            <a:r>
              <a:rPr lang="en-US" sz="3200" dirty="0">
                <a:latin typeface="Times New Roman"/>
                <a:ea typeface="Calibri"/>
              </a:rPr>
              <a:t>D</a:t>
            </a:r>
            <a:r>
              <a:rPr lang="en-US" sz="3200">
                <a:latin typeface="Times New Roman"/>
                <a:ea typeface="Calibri"/>
              </a:rPr>
              <a:t>. 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x = 86.cot34</a:t>
            </a:r>
            <a:r>
              <a:rPr lang="en-US" sz="32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200">
                <a:solidFill>
                  <a:srgbClr val="000000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 </a:t>
            </a:r>
            <a:r>
              <a:rPr lang="en-US" sz="3200">
                <a:solidFill>
                  <a:srgbClr val="000000"/>
                </a:solidFill>
                <a:latin typeface="Times New Roman"/>
                <a:ea typeface="Times New Roman"/>
              </a:rPr>
              <a:t>     </a:t>
            </a:r>
            <a:endParaRPr lang="vi-VN" sz="3200" kern="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1823717" y="4854965"/>
            <a:ext cx="438627" cy="766627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10" name="Picture 11" descr="Digit 3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8716" y="5727700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Graphic 11" descr="House">
            <a:hlinkClick r:id="rId5" action="ppaction://hlinksldjump"/>
            <a:extLst>
              <a:ext uri="{FF2B5EF4-FFF2-40B4-BE49-F238E27FC236}">
                <a16:creationId xmlns:a16="http://schemas.microsoft.com/office/drawing/2014/main" xmlns="" id="{844B1A06-370F-472A-9AC4-821FDF36CDA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430363" y="5727149"/>
            <a:ext cx="914400" cy="9144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EA8BF4AA-880A-461F-9AD0-28F8DF40DD3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40185" y="1091861"/>
            <a:ext cx="3455221" cy="2740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5530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887563" y="188148"/>
            <a:ext cx="10515600" cy="132556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87563" y="188148"/>
            <a:ext cx="10515600" cy="1325563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lnSpc>
                <a:spcPct val="120000"/>
              </a:lnSpc>
            </a:pPr>
            <a:r>
              <a:rPr lang="en-US" sz="4000" b="1" dirty="0" err="1" smtClean="0">
                <a:solidFill>
                  <a:schemeClr val="bg1"/>
                </a:solidFill>
                <a:latin typeface="Times New Roman"/>
                <a:ea typeface="Times New Roman"/>
                <a:cs typeface="Times New Roman"/>
              </a:rPr>
              <a:t>Với</a:t>
            </a:r>
            <a:r>
              <a:rPr lang="en-US" sz="4000" b="1" dirty="0" smtClean="0">
                <a:solidFill>
                  <a:schemeClr val="bg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/>
                <a:ea typeface="Times New Roman"/>
                <a:cs typeface="Times New Roman"/>
              </a:rPr>
              <a:t>những</a:t>
            </a:r>
            <a:r>
              <a:rPr lang="en-US" sz="4000" b="1" dirty="0">
                <a:solidFill>
                  <a:schemeClr val="bg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/>
                <a:ea typeface="Times New Roman"/>
                <a:cs typeface="Times New Roman"/>
              </a:rPr>
              <a:t>dữ</a:t>
            </a:r>
            <a:r>
              <a:rPr lang="en-US" sz="4000" b="1" dirty="0">
                <a:solidFill>
                  <a:schemeClr val="bg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/>
                <a:ea typeface="Times New Roman"/>
                <a:cs typeface="Times New Roman"/>
              </a:rPr>
              <a:t>kiện</a:t>
            </a:r>
            <a:r>
              <a:rPr lang="en-US" sz="4000" b="1" dirty="0">
                <a:solidFill>
                  <a:schemeClr val="bg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/>
                <a:ea typeface="Times New Roman"/>
                <a:cs typeface="Times New Roman"/>
              </a:rPr>
              <a:t>đã</a:t>
            </a:r>
            <a:r>
              <a:rPr lang="en-US" sz="4000" b="1" dirty="0">
                <a:solidFill>
                  <a:schemeClr val="bg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/>
                <a:ea typeface="Times New Roman"/>
                <a:cs typeface="Times New Roman"/>
              </a:rPr>
              <a:t>cho</a:t>
            </a:r>
            <a:r>
              <a:rPr lang="en-US" sz="4000" b="1" dirty="0">
                <a:solidFill>
                  <a:schemeClr val="bg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/>
                <a:ea typeface="Times New Roman"/>
                <a:cs typeface="Times New Roman"/>
              </a:rPr>
              <a:t>trên</a:t>
            </a:r>
            <a:r>
              <a:rPr lang="en-US" sz="4000" b="1" dirty="0">
                <a:solidFill>
                  <a:schemeClr val="bg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/>
                <a:ea typeface="Times New Roman"/>
                <a:cs typeface="Times New Roman"/>
              </a:rPr>
              <a:t>hình</a:t>
            </a:r>
            <a:r>
              <a:rPr lang="en-US" sz="4000" b="1" dirty="0">
                <a:solidFill>
                  <a:schemeClr val="bg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/>
                <a:ea typeface="Times New Roman"/>
                <a:cs typeface="Times New Roman"/>
              </a:rPr>
              <a:t>vẽ</a:t>
            </a:r>
            <a:r>
              <a:rPr lang="en-US" sz="4000" b="1" dirty="0">
                <a:solidFill>
                  <a:schemeClr val="bg1"/>
                </a:solidFill>
                <a:latin typeface="Times New Roman"/>
                <a:ea typeface="Times New Roman"/>
                <a:cs typeface="Times New Roman"/>
              </a:rPr>
              <a:t>, ta </a:t>
            </a:r>
            <a:r>
              <a:rPr lang="en-US" sz="4000" b="1" dirty="0" err="1">
                <a:solidFill>
                  <a:schemeClr val="bg1"/>
                </a:solidFill>
                <a:latin typeface="Times New Roman"/>
                <a:ea typeface="Times New Roman"/>
                <a:cs typeface="Times New Roman"/>
              </a:rPr>
              <a:t>tính</a:t>
            </a:r>
            <a:r>
              <a:rPr lang="en-US" sz="4000" b="1" dirty="0">
                <a:solidFill>
                  <a:schemeClr val="bg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/>
                <a:ea typeface="Times New Roman"/>
                <a:cs typeface="Times New Roman"/>
              </a:rPr>
              <a:t>được</a:t>
            </a:r>
            <a:r>
              <a:rPr lang="en-US" sz="4000" b="1" dirty="0">
                <a:solidFill>
                  <a:schemeClr val="bg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/>
                <a:ea typeface="Times New Roman"/>
                <a:cs typeface="Times New Roman"/>
              </a:rPr>
              <a:t>ngay</a:t>
            </a:r>
            <a:r>
              <a:rPr lang="en-US" sz="4000" b="1" dirty="0">
                <a:solidFill>
                  <a:schemeClr val="bg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/>
                <a:ea typeface="Times New Roman"/>
                <a:cs typeface="Times New Roman"/>
              </a:rPr>
              <a:t>những</a:t>
            </a:r>
            <a:r>
              <a:rPr lang="en-US" sz="4000" b="1" dirty="0">
                <a:solidFill>
                  <a:schemeClr val="bg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/>
                <a:ea typeface="Times New Roman"/>
                <a:cs typeface="Times New Roman"/>
              </a:rPr>
              <a:t>tỉ</a:t>
            </a:r>
            <a:r>
              <a:rPr lang="en-US" sz="4000" b="1" dirty="0">
                <a:solidFill>
                  <a:schemeClr val="bg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4000" b="1" dirty="0">
                <a:solidFill>
                  <a:schemeClr val="bg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/>
                <a:ea typeface="Times New Roman"/>
                <a:cs typeface="Times New Roman"/>
              </a:rPr>
              <a:t>lượng</a:t>
            </a:r>
            <a:r>
              <a:rPr lang="en-US" sz="4000" b="1" dirty="0">
                <a:solidFill>
                  <a:schemeClr val="bg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/>
                <a:ea typeface="Times New Roman"/>
                <a:cs typeface="Times New Roman"/>
              </a:rPr>
              <a:t>giác</a:t>
            </a:r>
            <a:r>
              <a:rPr lang="en-US" sz="4000" b="1" dirty="0">
                <a:solidFill>
                  <a:schemeClr val="bg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/>
                <a:ea typeface="Times New Roman"/>
                <a:cs typeface="Times New Roman"/>
              </a:rPr>
              <a:t>nào</a:t>
            </a:r>
            <a:r>
              <a:rPr lang="en-US" sz="4000" b="1" dirty="0">
                <a:solidFill>
                  <a:schemeClr val="bg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/>
                <a:ea typeface="Times New Roman"/>
                <a:cs typeface="Times New Roman"/>
              </a:rPr>
              <a:t>của</a:t>
            </a:r>
            <a:r>
              <a:rPr lang="en-US" sz="4000" b="1" dirty="0">
                <a:solidFill>
                  <a:schemeClr val="bg1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/>
                <a:ea typeface="Times New Roman"/>
                <a:cs typeface="Times New Roman"/>
              </a:rPr>
              <a:t>góc</a:t>
            </a:r>
            <a:r>
              <a:rPr lang="en-US" sz="4000" b="1" dirty="0">
                <a:solidFill>
                  <a:schemeClr val="bg1"/>
                </a:solidFill>
                <a:latin typeface="Times New Roman"/>
                <a:ea typeface="Times New Roman"/>
                <a:cs typeface="Times New Roman"/>
              </a:rPr>
              <a:t> B?</a:t>
            </a:r>
            <a:endParaRPr lang="en-US" sz="4000" b="1" dirty="0">
              <a:solidFill>
                <a:schemeClr val="bg1"/>
              </a:solidFill>
              <a:latin typeface="Times New Roman"/>
              <a:ea typeface="Calibri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07637" y="1811468"/>
            <a:ext cx="2894844" cy="770816"/>
          </a:xfrm>
          <a:prstGeom prst="rect">
            <a:avLst/>
          </a:prstGeom>
          <a:solidFill>
            <a:srgbClr val="C4C475"/>
          </a:solidFill>
          <a:ln w="28575" cap="flat" cmpd="sng" algn="ctr">
            <a:solidFill>
              <a:srgbClr val="F07F00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3200">
                <a:latin typeface="Times New Roman"/>
                <a:ea typeface="Calibri"/>
              </a:rPr>
              <a:t>A tanB     </a:t>
            </a:r>
            <a:endParaRPr lang="en-US" sz="3200" dirty="0">
              <a:effectLst/>
              <a:latin typeface="Times New Roman"/>
              <a:ea typeface="Calibri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07637" y="2973159"/>
            <a:ext cx="2894844" cy="770816"/>
          </a:xfrm>
          <a:prstGeom prst="rect">
            <a:avLst/>
          </a:prstGeom>
          <a:solidFill>
            <a:srgbClr val="C4C475"/>
          </a:solidFill>
          <a:ln w="28575" cap="flat" cmpd="sng" algn="ctr">
            <a:solidFill>
              <a:srgbClr val="F07F00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vi-VN" sz="32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>
                <a:solidFill>
                  <a:srgbClr val="000000"/>
                </a:solidFill>
                <a:latin typeface="Times New Roman"/>
              </a:rPr>
              <a:t>Cot</a:t>
            </a:r>
            <a:r>
              <a:rPr lang="en-US" sz="3200" noProof="0">
                <a:solidFill>
                  <a:srgbClr val="000000"/>
                </a:solidFill>
                <a:latin typeface="Times New Roman"/>
              </a:rPr>
              <a:t>B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707637" y="4168197"/>
            <a:ext cx="2894844" cy="770816"/>
          </a:xfrm>
          <a:prstGeom prst="rect">
            <a:avLst/>
          </a:prstGeom>
          <a:solidFill>
            <a:srgbClr val="C4C475"/>
          </a:solidFill>
          <a:ln w="28575" cap="flat" cmpd="sng" algn="ctr">
            <a:solidFill>
              <a:srgbClr val="F07F00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lvl="0">
              <a:defRPr/>
            </a:pPr>
            <a:r>
              <a:rPr lang="en-US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SinB</a:t>
            </a:r>
            <a:r>
              <a:rPr lang="en-US" sz="3200">
                <a:solidFill>
                  <a:srgbClr val="000000"/>
                </a:solidFill>
                <a:latin typeface="Times New Roman"/>
                <a:ea typeface="Times New Roman"/>
              </a:rPr>
              <a:t>    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707637" y="5413533"/>
            <a:ext cx="2894844" cy="770816"/>
          </a:xfrm>
          <a:prstGeom prst="rect">
            <a:avLst/>
          </a:prstGeom>
          <a:solidFill>
            <a:srgbClr val="C4C475"/>
          </a:solidFill>
          <a:ln w="28575" cap="flat" cmpd="sng" algn="ctr">
            <a:solidFill>
              <a:srgbClr val="F07F00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lvl="0">
              <a:defRPr/>
            </a:pPr>
            <a:r>
              <a:rPr lang="en-US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CosB 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1638300" y="1873498"/>
            <a:ext cx="438627" cy="725459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noProof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11" descr="Digit 3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727700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Oval 11">
            <a:extLst>
              <a:ext uri="{FF2B5EF4-FFF2-40B4-BE49-F238E27FC236}">
                <a16:creationId xmlns:a16="http://schemas.microsoft.com/office/drawing/2014/main" xmlns="" id="{DCE36F2B-1C8F-4032-818D-4FE83C0CB3C7}"/>
              </a:ext>
            </a:extLst>
          </p:cNvPr>
          <p:cNvSpPr/>
          <p:nvPr/>
        </p:nvSpPr>
        <p:spPr>
          <a:xfrm>
            <a:off x="1707637" y="2956486"/>
            <a:ext cx="438627" cy="725459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Graphic 12" descr="House">
            <a:hlinkClick r:id="rId5" action="ppaction://hlinksldjump"/>
            <a:extLst>
              <a:ext uri="{FF2B5EF4-FFF2-40B4-BE49-F238E27FC236}">
                <a16:creationId xmlns:a16="http://schemas.microsoft.com/office/drawing/2014/main" xmlns="" id="{3D0C510F-4E59-4AFB-B971-BD7580F8632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430363" y="5727149"/>
            <a:ext cx="914400" cy="9144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966EE07E-A740-4503-BA71-B2A9277348D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17342" y="1690691"/>
            <a:ext cx="2831179" cy="42327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56635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904917" y="141553"/>
            <a:ext cx="7681536" cy="102357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26038" y="3684901"/>
            <a:ext cx="9608561" cy="1077218"/>
          </a:xfrm>
          <a:prstGeom prst="rect">
            <a:avLst/>
          </a:prstGeom>
          <a:solidFill>
            <a:srgbClr val="C4C475"/>
          </a:solidFill>
          <a:ln>
            <a:solidFill>
              <a:srgbClr val="F07F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3200">
                <a:effectLst/>
                <a:latin typeface="Times New Roman"/>
                <a:ea typeface="Calibri"/>
              </a:rPr>
              <a:t>C. Trực tâm của tam giác vuông nằm trên cạnh huyền của tam giác đó</a:t>
            </a:r>
            <a:endParaRPr lang="en-US" sz="3200" dirty="0">
              <a:effectLst/>
              <a:latin typeface="Times New Roman"/>
              <a:ea typeface="Calibri"/>
            </a:endParaRPr>
          </a:p>
        </p:txBody>
      </p:sp>
      <p:sp>
        <p:nvSpPr>
          <p:cNvPr id="2" name="Title 1"/>
          <p:cNvSpPr txBox="1">
            <a:spLocks/>
          </p:cNvSpPr>
          <p:nvPr/>
        </p:nvSpPr>
        <p:spPr>
          <a:xfrm>
            <a:off x="1927205" y="141553"/>
            <a:ext cx="7703492" cy="1325563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lnSpc>
                <a:spcPct val="100000"/>
              </a:lnSpc>
              <a:spcBef>
                <a:spcPts val="0"/>
              </a:spcBef>
            </a:pP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</a:pPr>
            <a:r>
              <a:rPr lang="en-US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3" name="Rectangle 2"/>
          <p:cNvSpPr/>
          <p:nvPr/>
        </p:nvSpPr>
        <p:spPr>
          <a:xfrm>
            <a:off x="1110224" y="1634053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4400" dirty="0">
                <a:solidFill>
                  <a:prstClr val="black"/>
                </a:solidFill>
                <a:latin typeface="Calibri Light"/>
                <a:ea typeface="+mj-ea"/>
                <a:cs typeface="Times New Roman" panose="02020603050405020304" pitchFamily="18" charset="0"/>
              </a:rPr>
              <a:t>  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49161" y="5139164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526039" y="3676835"/>
            <a:ext cx="438627" cy="725459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noProof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8" name="Picture 11" descr="Digit 3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727700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526038" y="1362717"/>
            <a:ext cx="9608561" cy="742511"/>
          </a:xfrm>
          <a:prstGeom prst="rect">
            <a:avLst/>
          </a:prstGeom>
          <a:solidFill>
            <a:srgbClr val="C4C475"/>
          </a:solidFill>
          <a:ln>
            <a:solidFill>
              <a:srgbClr val="F07F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A</a:t>
            </a:r>
            <a:r>
              <a:rPr lang="en-US" sz="32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. Trong tam giác vuông, hai góc nhọn phụ nhau</a:t>
            </a:r>
            <a:endParaRPr lang="en-US" sz="3200" dirty="0">
              <a:effectLst/>
              <a:latin typeface="Times New Roman"/>
              <a:ea typeface="Calibri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26039" y="2354381"/>
            <a:ext cx="9608561" cy="1077218"/>
          </a:xfrm>
          <a:prstGeom prst="rect">
            <a:avLst/>
          </a:prstGeom>
          <a:solidFill>
            <a:srgbClr val="C4C475"/>
          </a:solidFill>
          <a:ln>
            <a:solidFill>
              <a:srgbClr val="F07F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>
            <a:spAutoFit/>
          </a:bodyPr>
          <a:lstStyle/>
          <a:p>
            <a:pPr marL="457200" indent="-457200">
              <a:spcBef>
                <a:spcPts val="600"/>
              </a:spcBef>
              <a:spcAft>
                <a:spcPts val="600"/>
              </a:spcAft>
            </a:pPr>
            <a:r>
              <a:rPr lang="en-US" sz="3200">
                <a:solidFill>
                  <a:srgbClr val="000000"/>
                </a:solidFill>
                <a:latin typeface="Times New Roman"/>
                <a:ea typeface="Times New Roman"/>
              </a:rPr>
              <a:t>B. Trong tam giác vuông, bình phương của cạnh huyền bằng tổng các bình phương của hai cạnh góc vuông     </a:t>
            </a:r>
            <a:endParaRPr lang="en-US" sz="3200" dirty="0"/>
          </a:p>
        </p:txBody>
      </p:sp>
      <p:sp>
        <p:nvSpPr>
          <p:cNvPr id="13" name="Rectangle 12"/>
          <p:cNvSpPr/>
          <p:nvPr/>
        </p:nvSpPr>
        <p:spPr>
          <a:xfrm>
            <a:off x="526039" y="4964363"/>
            <a:ext cx="9608560" cy="1077218"/>
          </a:xfrm>
          <a:prstGeom prst="rect">
            <a:avLst/>
          </a:prstGeom>
          <a:solidFill>
            <a:srgbClr val="C4C475"/>
          </a:solidFill>
          <a:ln>
            <a:solidFill>
              <a:srgbClr val="F07F0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square">
            <a:spAutoFit/>
          </a:bodyPr>
          <a:lstStyle/>
          <a:p>
            <a:pPr marL="398463" indent="-398463" algn="just">
              <a:spcBef>
                <a:spcPts val="600"/>
              </a:spcBef>
              <a:spcAft>
                <a:spcPts val="600"/>
              </a:spcAft>
            </a:pP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D</a:t>
            </a:r>
            <a:r>
              <a:rPr lang="en-US" sz="32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. Trong tam giác vuông, mỗi cạnh góc vuông bằng cạnh huyền nhân với sin góc đối hay côsin góc kề</a:t>
            </a:r>
            <a:endParaRPr lang="en-US" sz="3200" dirty="0">
              <a:effectLst/>
              <a:latin typeface="Times New Roman"/>
              <a:ea typeface="Calibri"/>
            </a:endParaRPr>
          </a:p>
        </p:txBody>
      </p:sp>
      <p:pic>
        <p:nvPicPr>
          <p:cNvPr id="14" name="Graphic 13" descr="House">
            <a:hlinkClick r:id="rId5" action="ppaction://hlinksldjump"/>
            <a:extLst>
              <a:ext uri="{FF2B5EF4-FFF2-40B4-BE49-F238E27FC236}">
                <a16:creationId xmlns:a16="http://schemas.microsoft.com/office/drawing/2014/main" xmlns="" id="{4A654FCD-62A2-4251-AF7E-9CA4116A48C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-30121" y="594360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4902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Box 38"/>
          <p:cNvSpPr txBox="1"/>
          <p:nvPr/>
        </p:nvSpPr>
        <p:spPr>
          <a:xfrm>
            <a:off x="4130663" y="1073824"/>
            <a:ext cx="4023360" cy="1097280"/>
          </a:xfrm>
          <a:prstGeom prst="rect">
            <a:avLst/>
          </a:prstGeom>
          <a:noFill/>
        </p:spPr>
        <p:txBody>
          <a:bodyPr wrap="none" rtlCol="0">
            <a:prstTxWarp prst="textWave2">
              <a:avLst/>
            </a:prstTxWarp>
            <a:spAutoFit/>
          </a:bodyPr>
          <a:lstStyle/>
          <a:p>
            <a:r>
              <a:rPr lang="en-US" sz="3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 </a:t>
            </a:r>
            <a:r>
              <a:rPr lang="en-US" sz="36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MAY </a:t>
            </a:r>
            <a:r>
              <a:rPr lang="en-US" sz="36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endParaRPr lang="en-US" sz="36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" name="Picture 34" descr="https://lh3.googleusercontent.com/-NeHMEc_9DgE/WsHOWM9r_oI/AAAAAAAAB94/lHliq6Zjgg0ZZ_X-ttYt5qx7qXd60iB2wCHMYCw/h136/6-mau_slide_powerpoint_dep_ctu.vn_(77)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0688" y="2270812"/>
            <a:ext cx="3657599" cy="21172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Graphic 4" descr="House">
            <a:hlinkClick r:id="rId4" action="ppaction://hlinksldjump"/>
            <a:extLst>
              <a:ext uri="{FF2B5EF4-FFF2-40B4-BE49-F238E27FC236}">
                <a16:creationId xmlns:a16="http://schemas.microsoft.com/office/drawing/2014/main" xmlns="" id="{EB437EF5-FC5E-4086-8438-BDC0CE5AF29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>
            <a:off x="430363" y="5727149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5879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56452730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38</TotalTime>
  <Words>1315</Words>
  <Application>Microsoft Office PowerPoint</Application>
  <PresentationFormat>Custom</PresentationFormat>
  <Paragraphs>165</Paragraphs>
  <Slides>20</Slides>
  <Notes>11</Notes>
  <HiddenSlides>5</HiddenSlides>
  <MMClips>3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4" baseType="lpstr">
      <vt:lpstr>Office Theme</vt:lpstr>
      <vt:lpstr>1_Office Theme</vt:lpstr>
      <vt:lpstr>Clip</vt:lpstr>
      <vt:lpstr>Equation</vt:lpstr>
      <vt:lpstr>PHÒNG GIÁO DỤC - ĐÀO TẠO TRÀ CÚ</vt:lpstr>
      <vt:lpstr>KHỞI ĐỘNG</vt:lpstr>
      <vt:lpstr>PowerPoint Presentation</vt:lpstr>
      <vt:lpstr>PowerPoint Presentation</vt:lpstr>
      <vt:lpstr>Cho hình vẽ bên. Khẳng định nào sau đây không đúng?</vt:lpstr>
      <vt:lpstr>PowerPoint Presentation</vt:lpstr>
      <vt:lpstr>PowerPoint Presentation</vt:lpstr>
      <vt:lpstr>PowerPoint Presentation</vt:lpstr>
      <vt:lpstr>PowerPoint Presentation</vt:lpstr>
      <vt:lpstr>LUYỆN TẬP</vt:lpstr>
      <vt:lpstr>PowerPoint Presentation</vt:lpstr>
      <vt:lpstr>PowerPoint Presentation</vt:lpstr>
      <vt:lpstr>VẬN DỤ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uongHoan</dc:creator>
  <cp:lastModifiedBy>Tiến</cp:lastModifiedBy>
  <cp:revision>232</cp:revision>
  <dcterms:created xsi:type="dcterms:W3CDTF">2021-07-09T10:03:12Z</dcterms:created>
  <dcterms:modified xsi:type="dcterms:W3CDTF">2021-10-31T14:51:44Z</dcterms:modified>
</cp:coreProperties>
</file>